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5401"/>
      </w:tblGrid>
      <w:tr w:rsidR="00BE227E" w:rsidTr="002B4773">
        <w:tc>
          <w:tcPr>
            <w:tcW w:w="4503" w:type="dxa"/>
          </w:tcPr>
          <w:p w:rsidR="00BE227E" w:rsidRDefault="00BE227E" w:rsidP="002B4773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TRƯỜNG THCS KHƯƠNG ĐÌNH</w:t>
            </w:r>
          </w:p>
          <w:p w:rsidR="00BE227E" w:rsidRPr="006E7699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6E7699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Năm học 2019 - 2020</w:t>
            </w:r>
          </w:p>
          <w:p w:rsidR="00BE227E" w:rsidRDefault="00BE227E" w:rsidP="002B4773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401" w:type="dxa"/>
          </w:tcPr>
          <w:p w:rsidR="00BE227E" w:rsidRPr="003B7FDE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3B7FDE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MA TRẬN ĐỀ KIỂM TRA HỌC KÌ II</w:t>
            </w:r>
          </w:p>
          <w:p w:rsidR="00BE227E" w:rsidRPr="00040E10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Môn: Hóa học - Lớp: 9</w:t>
            </w:r>
          </w:p>
          <w:p w:rsidR="00BE227E" w:rsidRPr="003B7FDE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Thời gian</w:t>
            </w:r>
            <w:r w:rsidRPr="00040E10">
              <w:rPr>
                <w:rFonts w:ascii="Times New Roman" w:eastAsia="Times New Roman" w:hAnsi="Times New Roman"/>
                <w:noProof/>
                <w:sz w:val="26"/>
                <w:szCs w:val="26"/>
              </w:rPr>
              <w:t>: 45 phút</w:t>
            </w:r>
          </w:p>
        </w:tc>
      </w:tr>
    </w:tbl>
    <w:p w:rsidR="002C2B2E" w:rsidRDefault="002C2B2E" w:rsidP="002C2B2E">
      <w:pPr>
        <w:spacing w:after="200" w:line="276" w:lineRule="auto"/>
        <w:rPr>
          <w:rFonts w:ascii="Times New Roman" w:eastAsia="Times New Roman" w:hAnsi="Times New Roman"/>
          <w:b/>
          <w:noProof/>
          <w:sz w:val="26"/>
          <w:szCs w:val="26"/>
        </w:rPr>
      </w:pPr>
    </w:p>
    <w:tbl>
      <w:tblPr>
        <w:tblW w:w="9903" w:type="dxa"/>
        <w:tblLook w:val="04A0"/>
      </w:tblPr>
      <w:tblGrid>
        <w:gridCol w:w="1772"/>
        <w:gridCol w:w="1117"/>
        <w:gridCol w:w="999"/>
        <w:gridCol w:w="807"/>
        <w:gridCol w:w="892"/>
        <w:gridCol w:w="760"/>
        <w:gridCol w:w="730"/>
        <w:gridCol w:w="661"/>
        <w:gridCol w:w="730"/>
        <w:gridCol w:w="1435"/>
      </w:tblGrid>
      <w:tr w:rsidR="002C2B2E" w:rsidTr="002C2B2E">
        <w:trPr>
          <w:trHeight w:val="390"/>
        </w:trPr>
        <w:tc>
          <w:tcPr>
            <w:tcW w:w="17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Chủ đề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hươ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)/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ộ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64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4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  <w:t>Tổng</w:t>
            </w:r>
          </w:p>
        </w:tc>
      </w:tr>
      <w:tr w:rsidR="002C2B2E" w:rsidTr="002C2B2E">
        <w:trPr>
          <w:trHeight w:val="19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ở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ao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ơn</w:t>
            </w:r>
            <w:proofErr w:type="spell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2C2B2E" w:rsidTr="002C2B2E">
        <w:trPr>
          <w:trHeight w:val="19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2C2B2E" w:rsidTr="002C2B2E">
        <w:trPr>
          <w:trHeight w:val="631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Hiđrocacbo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Tính chất hóa học của các hiđrocacbon</w:t>
            </w:r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Tính chất hóa học của các hiđrocacbon</w:t>
            </w:r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2C2B2E" w:rsidTr="002C2B2E">
        <w:trPr>
          <w:trHeight w:val="330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Số câu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2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75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7,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,0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0%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câu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,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điểm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2,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</w:tr>
      <w:tr w:rsidR="002C2B2E" w:rsidTr="002C2B2E">
        <w:trPr>
          <w:trHeight w:val="330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Dẫn xuất hiđrocacbo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xi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xeti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rượ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etylic</w:t>
            </w:r>
            <w:proofErr w:type="spellEnd"/>
          </w:p>
          <w:p w:rsidR="002C2B2E" w:rsidRDefault="002C2B2E">
            <w:pPr>
              <w:spacing w:line="276" w:lineRule="auto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Hoàn thành dãy sơ đồ theo mối liên hệ giữa các chất.</w:t>
            </w:r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ó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Axi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axeti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:rsidR="002C2B2E" w:rsidRDefault="002C2B2E">
            <w:pPr>
              <w:spacing w:line="276" w:lineRule="auto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Nhận biết các hợp chất dựa vào tính chất hóa học của chúng</w:t>
            </w:r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Biết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vâ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quyế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oá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ổ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Biết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vâ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quyế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oá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ổ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2C2B2E" w:rsidTr="002C2B2E">
        <w:trPr>
          <w:trHeight w:val="330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Số câu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,5 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,0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20%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25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,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,0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0%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,0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0%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,0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0%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,0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0%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3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câu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,</w:t>
            </w:r>
            <w:r w:rsidR="00CC7FC6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điểm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7,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</w:tr>
      <w:tr w:rsidR="002C2B2E" w:rsidTr="002C2B2E"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Tổng 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các chủ đề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Câu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Đ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iểm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2C2B2E" w:rsidRDefault="00CC7FC6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4,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4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6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3,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3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5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,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0%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1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1,0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10%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2B2E" w:rsidRDefault="002C2B2E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9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câu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10,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đ</w:t>
            </w:r>
          </w:p>
          <w:p w:rsidR="002C2B2E" w:rsidRDefault="002C2B2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100%</w:t>
            </w:r>
          </w:p>
        </w:tc>
      </w:tr>
    </w:tbl>
    <w:p w:rsidR="00856DE8" w:rsidRDefault="002C2B2E" w:rsidP="00BE227E">
      <w:pPr>
        <w:spacing w:after="200" w:line="276" w:lineRule="auto"/>
        <w:rPr>
          <w:rFonts w:ascii="Times New Roman" w:eastAsia="Times New Roman" w:hAnsi="Times New Roman"/>
          <w:b/>
          <w:noProof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5401"/>
      </w:tblGrid>
      <w:tr w:rsidR="00BE227E" w:rsidTr="002B4773">
        <w:tc>
          <w:tcPr>
            <w:tcW w:w="4503" w:type="dxa"/>
          </w:tcPr>
          <w:p w:rsidR="00BE227E" w:rsidRDefault="00BE227E" w:rsidP="002B4773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lastRenderedPageBreak/>
              <w:t>TRƯỜNG THCS KHƯƠNG ĐÌNH</w:t>
            </w:r>
          </w:p>
          <w:p w:rsidR="00BE227E" w:rsidRPr="006E7699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6E7699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Năm học 2019 - 2020</w:t>
            </w:r>
          </w:p>
          <w:p w:rsidR="00BE227E" w:rsidRDefault="00BE227E" w:rsidP="002B4773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401" w:type="dxa"/>
          </w:tcPr>
          <w:p w:rsidR="00BE227E" w:rsidRPr="006E7699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6E7699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 xml:space="preserve"> ĐỀ KIỂM TRA HỌC KÌ II</w:t>
            </w:r>
          </w:p>
          <w:p w:rsidR="00BE227E" w:rsidRPr="00040E10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Môn: Hóa học - Lớp: 9</w:t>
            </w:r>
          </w:p>
          <w:p w:rsidR="00BE227E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Thời gian</w:t>
            </w:r>
            <w:r w:rsidRPr="00040E10">
              <w:rPr>
                <w:rFonts w:ascii="Times New Roman" w:eastAsia="Times New Roman" w:hAnsi="Times New Roman"/>
                <w:noProof/>
                <w:sz w:val="26"/>
                <w:szCs w:val="26"/>
              </w:rPr>
              <w:t>: 45 phút</w:t>
            </w: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 xml:space="preserve"> </w:t>
            </w:r>
          </w:p>
          <w:p w:rsidR="003F32BC" w:rsidRPr="00CE43CB" w:rsidRDefault="003F32BC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 w:rsidRPr="00CE43CB">
              <w:rPr>
                <w:rFonts w:ascii="Times New Roman" w:eastAsia="Times New Roman" w:hAnsi="Times New Roman"/>
                <w:noProof/>
                <w:sz w:val="26"/>
                <w:szCs w:val="26"/>
              </w:rPr>
              <w:t>Đề kiểm tra có 02 trang</w:t>
            </w:r>
          </w:p>
        </w:tc>
      </w:tr>
    </w:tbl>
    <w:p w:rsidR="00856DE8" w:rsidRPr="007821BE" w:rsidRDefault="00856DE8" w:rsidP="00D501CE">
      <w:pPr>
        <w:spacing w:line="276" w:lineRule="auto"/>
        <w:rPr>
          <w:rFonts w:ascii="Times New Roman" w:eastAsia="Times New Roman" w:hAnsi="Times New Roman"/>
          <w:b/>
          <w:noProof/>
          <w:sz w:val="26"/>
          <w:szCs w:val="26"/>
          <w:u w:val="single"/>
        </w:rPr>
      </w:pPr>
      <w:r w:rsidRPr="007821BE">
        <w:rPr>
          <w:rFonts w:ascii="Times New Roman" w:eastAsia="Times New Roman" w:hAnsi="Times New Roman"/>
          <w:b/>
          <w:noProof/>
          <w:sz w:val="26"/>
          <w:szCs w:val="26"/>
          <w:u w:val="single"/>
        </w:rPr>
        <w:t>Phần 1: Trắc nghiệm (4 điểm)</w:t>
      </w:r>
    </w:p>
    <w:p w:rsidR="00856DE8" w:rsidRPr="00856DE8" w:rsidRDefault="00856DE8" w:rsidP="00D501CE">
      <w:pPr>
        <w:spacing w:line="276" w:lineRule="auto"/>
        <w:rPr>
          <w:rFonts w:ascii="Times New Roman" w:eastAsia="Times New Roman" w:hAnsi="Times New Roman"/>
          <w:i/>
          <w:noProof/>
          <w:sz w:val="26"/>
          <w:szCs w:val="26"/>
        </w:rPr>
      </w:pPr>
      <w:r w:rsidRPr="00856DE8">
        <w:rPr>
          <w:rFonts w:ascii="Times New Roman" w:eastAsia="Times New Roman" w:hAnsi="Times New Roman"/>
          <w:i/>
          <w:noProof/>
          <w:sz w:val="26"/>
          <w:szCs w:val="26"/>
        </w:rPr>
        <w:t>Hãy chọn chữ cái trước đáp án đúng cho mỗi câu sau:</w:t>
      </w:r>
    </w:p>
    <w:p w:rsidR="00D501CE" w:rsidRPr="00797235" w:rsidRDefault="00D501CE" w:rsidP="00D501CE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1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ô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hứ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nào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dướ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ây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là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ủa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rượ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etylic</w:t>
      </w:r>
      <w:proofErr w:type="spellEnd"/>
      <w:r w:rsidRPr="00797235">
        <w:rPr>
          <w:rFonts w:ascii="Times New Roman" w:hAnsi="Times New Roman"/>
          <w:sz w:val="26"/>
          <w:szCs w:val="26"/>
        </w:rPr>
        <w:t>?</w:t>
      </w:r>
    </w:p>
    <w:p w:rsidR="00D501CE" w:rsidRPr="00797235" w:rsidRDefault="00D501CE" w:rsidP="00D501CE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>A. 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-OH.</w:t>
      </w:r>
      <w:r w:rsidRPr="00797235">
        <w:rPr>
          <w:rFonts w:ascii="Times New Roman" w:hAnsi="Times New Roman"/>
          <w:sz w:val="26"/>
          <w:szCs w:val="26"/>
        </w:rPr>
        <w:tab/>
        <w:t xml:space="preserve">            </w:t>
      </w:r>
      <w:r w:rsidRPr="00797235">
        <w:rPr>
          <w:rFonts w:ascii="Times New Roman" w:hAnsi="Times New Roman"/>
          <w:color w:val="FF0000"/>
          <w:sz w:val="26"/>
          <w:szCs w:val="26"/>
        </w:rPr>
        <w:t>B. C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color w:val="FF0000"/>
          <w:sz w:val="26"/>
          <w:szCs w:val="26"/>
        </w:rPr>
        <w:t>-C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</w:rPr>
        <w:t>2</w:t>
      </w:r>
      <w:r w:rsidRPr="00797235">
        <w:rPr>
          <w:rFonts w:ascii="Times New Roman" w:hAnsi="Times New Roman"/>
          <w:color w:val="FF0000"/>
          <w:sz w:val="26"/>
          <w:szCs w:val="26"/>
        </w:rPr>
        <w:t xml:space="preserve">-OH.               </w:t>
      </w:r>
      <w:r w:rsidRPr="00797235">
        <w:rPr>
          <w:rFonts w:ascii="Times New Roman" w:hAnsi="Times New Roman"/>
          <w:sz w:val="26"/>
          <w:szCs w:val="26"/>
        </w:rPr>
        <w:t>C. 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-COOH</w:t>
      </w:r>
      <w:r w:rsidRPr="00797235">
        <w:rPr>
          <w:rFonts w:ascii="Times New Roman" w:hAnsi="Times New Roman"/>
          <w:sz w:val="26"/>
          <w:szCs w:val="26"/>
          <w:vertAlign w:val="subscript"/>
        </w:rPr>
        <w:t xml:space="preserve">    </w:t>
      </w:r>
      <w:r w:rsidRPr="00797235">
        <w:rPr>
          <w:rFonts w:ascii="Times New Roman" w:hAnsi="Times New Roman"/>
          <w:sz w:val="26"/>
          <w:szCs w:val="26"/>
          <w:vertAlign w:val="subscript"/>
        </w:rPr>
        <w:tab/>
        <w:t xml:space="preserve">              </w:t>
      </w:r>
      <w:r w:rsidRPr="00797235">
        <w:rPr>
          <w:rFonts w:ascii="Times New Roman" w:hAnsi="Times New Roman"/>
          <w:sz w:val="26"/>
          <w:szCs w:val="26"/>
          <w:vertAlign w:val="subscript"/>
        </w:rPr>
        <w:tab/>
      </w:r>
      <w:r w:rsidRPr="00797235">
        <w:rPr>
          <w:rFonts w:ascii="Times New Roman" w:hAnsi="Times New Roman"/>
          <w:sz w:val="26"/>
          <w:szCs w:val="26"/>
        </w:rPr>
        <w:t>D. 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-O-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.</w:t>
      </w:r>
    </w:p>
    <w:p w:rsidR="009425F9" w:rsidRPr="00797235" w:rsidRDefault="00D501CE" w:rsidP="00591E3B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2</w:t>
      </w:r>
      <w:r w:rsidR="009425F9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9425F9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Rượu etylic phản ứng được với natri vì:</w:t>
      </w:r>
    </w:p>
    <w:p w:rsidR="009425F9" w:rsidRPr="00797235" w:rsidRDefault="009425F9" w:rsidP="00591E3B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A. Trong phân tử có nguyên tử oxi.</w:t>
      </w:r>
    </w:p>
    <w:p w:rsidR="009425F9" w:rsidRPr="00797235" w:rsidRDefault="009425F9" w:rsidP="00591E3B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B. Trong phân tử có nguyên tử hiđro và nguyên tử oxi.</w:t>
      </w:r>
    </w:p>
    <w:p w:rsidR="009425F9" w:rsidRPr="00797235" w:rsidRDefault="009425F9" w:rsidP="00591E3B">
      <w:pPr>
        <w:spacing w:line="276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 xml:space="preserve">C. Trong phân tử có nhóm  -OH.                        </w:t>
      </w:r>
    </w:p>
    <w:p w:rsidR="009425F9" w:rsidRPr="00797235" w:rsidRDefault="009425F9" w:rsidP="00591E3B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D. Trong phân tử có nguyên tử cacbon, hiđro và oxi.</w:t>
      </w:r>
    </w:p>
    <w:p w:rsidR="009425F9" w:rsidRPr="00797235" w:rsidRDefault="00D501CE" w:rsidP="00591E3B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3</w:t>
      </w:r>
      <w:r w:rsidR="009425F9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9425F9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 xml:space="preserve">Dãy nào gồm các chất là dẫn xuất của hiđrocacbon ? </w:t>
      </w:r>
    </w:p>
    <w:p w:rsidR="009425F9" w:rsidRPr="00797235" w:rsidRDefault="009425F9" w:rsidP="00591E3B">
      <w:pPr>
        <w:spacing w:line="276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A.(RCOO)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C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; C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OH; C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COOH.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ab/>
        <w:t xml:space="preserve">      </w:t>
      </w:r>
      <w:r w:rsidR="008A5642"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 xml:space="preserve"> </w:t>
      </w:r>
      <w:r w:rsidRPr="00797235">
        <w:rPr>
          <w:rFonts w:ascii="Times New Roman" w:hAnsi="Times New Roman"/>
          <w:sz w:val="26"/>
          <w:szCs w:val="26"/>
          <w:lang w:val="nl-NL"/>
        </w:rPr>
        <w:t>B. 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6</w:t>
      </w:r>
      <w:r w:rsidRPr="00797235">
        <w:rPr>
          <w:rFonts w:ascii="Times New Roman" w:hAnsi="Times New Roman"/>
          <w:sz w:val="26"/>
          <w:szCs w:val="26"/>
          <w:lang w:val="nl-NL"/>
        </w:rPr>
        <w:t>;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10</w:t>
      </w:r>
      <w:r w:rsidRPr="00797235">
        <w:rPr>
          <w:rFonts w:ascii="Times New Roman" w:hAnsi="Times New Roman"/>
          <w:sz w:val="26"/>
          <w:szCs w:val="26"/>
          <w:lang w:val="nl-NL"/>
        </w:rPr>
        <w:t>; 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sz w:val="26"/>
          <w:szCs w:val="26"/>
          <w:lang w:val="nl-NL"/>
        </w:rPr>
        <w:t>OH.</w:t>
      </w:r>
    </w:p>
    <w:p w:rsidR="009425F9" w:rsidRPr="00797235" w:rsidRDefault="009425F9" w:rsidP="00591E3B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C. 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sz w:val="26"/>
          <w:szCs w:val="26"/>
          <w:lang w:val="nl-NL"/>
        </w:rPr>
        <w:t>OH; 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Pr="00797235">
        <w:rPr>
          <w:rFonts w:ascii="Times New Roman" w:hAnsi="Times New Roman"/>
          <w:sz w:val="26"/>
          <w:szCs w:val="26"/>
          <w:lang w:val="nl-NL"/>
        </w:rPr>
        <w:t>; (RCOO)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sz w:val="26"/>
          <w:szCs w:val="26"/>
          <w:lang w:val="nl-NL"/>
        </w:rPr>
        <w:t>.</w:t>
      </w:r>
      <w:r w:rsidRPr="00797235">
        <w:rPr>
          <w:rFonts w:ascii="Times New Roman" w:hAnsi="Times New Roman"/>
          <w:sz w:val="26"/>
          <w:szCs w:val="26"/>
          <w:lang w:val="nl-NL"/>
        </w:rPr>
        <w:tab/>
      </w:r>
      <w:r w:rsidRPr="00797235">
        <w:rPr>
          <w:rFonts w:ascii="Times New Roman" w:hAnsi="Times New Roman"/>
          <w:sz w:val="26"/>
          <w:szCs w:val="26"/>
          <w:lang w:val="nl-NL"/>
        </w:rPr>
        <w:tab/>
        <w:t xml:space="preserve">   </w:t>
      </w:r>
      <w:r w:rsidR="008A5642"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797235">
        <w:rPr>
          <w:rFonts w:ascii="Times New Roman" w:hAnsi="Times New Roman"/>
          <w:sz w:val="26"/>
          <w:szCs w:val="26"/>
          <w:lang w:val="nl-NL"/>
        </w:rPr>
        <w:t>D.</w:t>
      </w:r>
      <w:r w:rsidR="00A00E47"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797235">
        <w:rPr>
          <w:rFonts w:ascii="Times New Roman" w:hAnsi="Times New Roman"/>
          <w:sz w:val="26"/>
          <w:szCs w:val="26"/>
          <w:lang w:val="nl-NL"/>
        </w:rPr>
        <w:t>C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sz w:val="26"/>
          <w:szCs w:val="26"/>
          <w:lang w:val="nl-NL"/>
        </w:rPr>
        <w:t>NO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; (RCOO)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sz w:val="26"/>
          <w:szCs w:val="26"/>
          <w:lang w:val="nl-NL"/>
        </w:rPr>
        <w:t>; C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Pr="00797235">
        <w:rPr>
          <w:rFonts w:ascii="Times New Roman" w:hAnsi="Times New Roman"/>
          <w:sz w:val="26"/>
          <w:szCs w:val="26"/>
          <w:vertAlign w:val="superscript"/>
          <w:lang w:val="nl-NL"/>
        </w:rPr>
        <w:t>.</w:t>
      </w:r>
    </w:p>
    <w:p w:rsidR="00037151" w:rsidRPr="00797235" w:rsidRDefault="00D501CE" w:rsidP="00591E3B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4</w:t>
      </w:r>
      <w:r w:rsidR="00037151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37151" w:rsidRPr="00797235">
        <w:rPr>
          <w:rFonts w:ascii="Times New Roman" w:hAnsi="Times New Roman"/>
          <w:sz w:val="26"/>
          <w:szCs w:val="26"/>
        </w:rPr>
        <w:t xml:space="preserve">Este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là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sản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phẩm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ạo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hành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củ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phản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ứng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este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hó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xảy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r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giữa</w:t>
      </w:r>
      <w:proofErr w:type="spellEnd"/>
    </w:p>
    <w:p w:rsidR="00037151" w:rsidRPr="00797235" w:rsidRDefault="00037151" w:rsidP="00591E3B">
      <w:pPr>
        <w:spacing w:line="276" w:lineRule="auto"/>
        <w:rPr>
          <w:rFonts w:ascii="Times New Roman" w:hAnsi="Times New Roman"/>
          <w:sz w:val="26"/>
          <w:szCs w:val="26"/>
        </w:rPr>
        <w:sectPr w:rsidR="00037151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037151" w:rsidRPr="00797235" w:rsidRDefault="00D501CE" w:rsidP="00591E3B">
      <w:pPr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fr-FR"/>
        </w:rPr>
        <w:lastRenderedPageBreak/>
        <w:t>A</w:t>
      </w:r>
      <w:r w:rsidRPr="00797235">
        <w:rPr>
          <w:rFonts w:ascii="Times New Roman" w:hAnsi="Times New Roman"/>
          <w:sz w:val="26"/>
          <w:szCs w:val="26"/>
          <w:lang w:val="fr-FR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oxit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bazơ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>.</w:t>
      </w:r>
      <w:r w:rsidR="00037151" w:rsidRPr="00797235">
        <w:rPr>
          <w:rFonts w:ascii="Times New Roman" w:hAnsi="Times New Roman"/>
          <w:color w:val="FF0000"/>
          <w:sz w:val="26"/>
          <w:szCs w:val="26"/>
        </w:rPr>
        <w:tab/>
        <w:t xml:space="preserve">                                         </w:t>
      </w:r>
    </w:p>
    <w:p w:rsidR="00037151" w:rsidRPr="00797235" w:rsidRDefault="00037151" w:rsidP="00591E3B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797235">
        <w:rPr>
          <w:rFonts w:ascii="Times New Roman" w:hAnsi="Times New Roman"/>
          <w:sz w:val="26"/>
          <w:szCs w:val="26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bazơ</w:t>
      </w:r>
      <w:proofErr w:type="spellEnd"/>
      <w:r w:rsidRPr="00797235">
        <w:rPr>
          <w:rFonts w:ascii="Times New Roman" w:hAnsi="Times New Roman"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</w:rPr>
        <w:tab/>
      </w:r>
      <w:r w:rsidRPr="00797235">
        <w:rPr>
          <w:rFonts w:ascii="Times New Roman" w:hAnsi="Times New Roman"/>
          <w:sz w:val="26"/>
          <w:szCs w:val="26"/>
        </w:rPr>
        <w:tab/>
      </w:r>
    </w:p>
    <w:p w:rsidR="002F7699" w:rsidRPr="00797235" w:rsidRDefault="00D501CE" w:rsidP="00591E3B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color w:val="FF0000"/>
          <w:sz w:val="26"/>
          <w:szCs w:val="26"/>
        </w:rPr>
        <w:lastRenderedPageBreak/>
        <w:t>C</w:t>
      </w:r>
      <w:r w:rsidRPr="00797235">
        <w:rPr>
          <w:rFonts w:ascii="Times New Roman" w:hAnsi="Times New Roman"/>
          <w:color w:val="FF0000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axit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và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rượu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.</w:t>
      </w:r>
      <w:r w:rsidR="00037151" w:rsidRPr="00797235">
        <w:rPr>
          <w:rFonts w:ascii="Times New Roman" w:hAnsi="Times New Roman"/>
          <w:sz w:val="26"/>
          <w:szCs w:val="26"/>
          <w:lang w:val="fr-FR"/>
        </w:rPr>
        <w:tab/>
      </w:r>
    </w:p>
    <w:p w:rsidR="00037151" w:rsidRPr="00797235" w:rsidRDefault="00037151" w:rsidP="00591E3B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  <w:lang w:val="fr-FR"/>
        </w:rPr>
        <w:t xml:space="preserve">D.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kim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loại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>.</w:t>
      </w:r>
    </w:p>
    <w:p w:rsidR="00037151" w:rsidRPr="00797235" w:rsidRDefault="00037151" w:rsidP="00591E3B">
      <w:pPr>
        <w:spacing w:before="60" w:line="276" w:lineRule="auto"/>
        <w:rPr>
          <w:rFonts w:ascii="Times New Roman" w:eastAsia="Times New Roman" w:hAnsi="Times New Roman"/>
          <w:noProof/>
          <w:sz w:val="26"/>
          <w:szCs w:val="26"/>
        </w:rPr>
        <w:sectPr w:rsidR="00037151" w:rsidRPr="00797235" w:rsidSect="00821556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</w:p>
    <w:p w:rsidR="00037151" w:rsidRPr="00797235" w:rsidRDefault="00D501CE" w:rsidP="00591E3B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l-PL"/>
        </w:rPr>
      </w:pPr>
      <w:r>
        <w:rPr>
          <w:rFonts w:ascii="Times New Roman" w:hAnsi="Times New Roman"/>
          <w:b/>
          <w:noProof/>
          <w:sz w:val="26"/>
          <w:szCs w:val="26"/>
        </w:rPr>
        <w:lastRenderedPageBreak/>
        <w:t>Câu 5</w:t>
      </w:r>
      <w:r w:rsidR="002F7699" w:rsidRPr="00797235">
        <w:rPr>
          <w:rFonts w:ascii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hAnsi="Times New Roman"/>
          <w:noProof/>
          <w:sz w:val="26"/>
          <w:szCs w:val="26"/>
        </w:rPr>
        <w:t xml:space="preserve"> </w:t>
      </w:r>
      <w:r w:rsidR="00037151"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Chất hữu cơ X khi cháy theo phương trình phản ứng sau:  </w:t>
      </w:r>
    </w:p>
    <w:p w:rsidR="00037151" w:rsidRPr="00797235" w:rsidRDefault="00037151" w:rsidP="00591E3B">
      <w:pPr>
        <w:pStyle w:val="Style10"/>
        <w:spacing w:line="276" w:lineRule="auto"/>
        <w:jc w:val="left"/>
        <w:rPr>
          <w:rFonts w:ascii="Times New Roman" w:hAnsi="Times New Roman"/>
          <w:noProof/>
          <w:sz w:val="26"/>
          <w:szCs w:val="26"/>
          <w:lang w:val="pl-PL"/>
        </w:rPr>
      </w:pP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X  +  2O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l-PL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</w:t>
      </w:r>
      <w:r w:rsidRPr="00797235">
        <w:rPr>
          <w:rFonts w:ascii="Times New Roman" w:hAnsi="Times New Roman"/>
          <w:noProof/>
          <w:position w:val="-6"/>
          <w:sz w:val="26"/>
          <w:szCs w:val="26"/>
          <w:lang w:val="pt-BR"/>
        </w:rPr>
        <w:object w:dxaOrig="67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6" o:title=""/>
          </v:shape>
          <o:OLEObject Type="Embed" ProgID="Equation.DSMT4" ShapeID="_x0000_i1025" DrawAspect="Content" ObjectID="_1652288402" r:id="rId7"/>
        </w:objec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CO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l-PL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 +  2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l-PL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>O   thì X có công thức phân tử là</w:t>
      </w:r>
    </w:p>
    <w:p w:rsidR="002F7699" w:rsidRPr="00797235" w:rsidRDefault="002F7699" w:rsidP="00591E3B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  <w:sectPr w:rsidR="002F7699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2F7699" w:rsidRPr="00797235" w:rsidRDefault="00037151" w:rsidP="00591E3B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color w:val="FF0000"/>
          <w:sz w:val="26"/>
          <w:szCs w:val="26"/>
          <w:lang w:val="pt-BR"/>
        </w:rPr>
      </w:pPr>
      <w:r w:rsidRPr="00797235">
        <w:rPr>
          <w:rFonts w:ascii="Times New Roman" w:hAnsi="Times New Roman"/>
          <w:noProof/>
          <w:color w:val="FF0000"/>
          <w:sz w:val="26"/>
          <w:szCs w:val="26"/>
          <w:lang w:val="pt-BR"/>
        </w:rPr>
        <w:lastRenderedPageBreak/>
        <w:t>A. CH</w:t>
      </w:r>
      <w:r w:rsidRPr="00797235">
        <w:rPr>
          <w:rFonts w:ascii="Times New Roman" w:hAnsi="Times New Roman"/>
          <w:noProof/>
          <w:color w:val="FF0000"/>
          <w:sz w:val="26"/>
          <w:szCs w:val="26"/>
          <w:vertAlign w:val="subscript"/>
          <w:lang w:val="pt-BR"/>
        </w:rPr>
        <w:t>4</w:t>
      </w:r>
      <w:r w:rsidRPr="00797235">
        <w:rPr>
          <w:rFonts w:ascii="Times New Roman" w:hAnsi="Times New Roman"/>
          <w:noProof/>
          <w:color w:val="FF0000"/>
          <w:sz w:val="26"/>
          <w:szCs w:val="26"/>
          <w:lang w:val="pt-BR"/>
        </w:rPr>
        <w:t xml:space="preserve">.     </w:t>
      </w:r>
      <w:r w:rsidRPr="00797235">
        <w:rPr>
          <w:rFonts w:ascii="Times New Roman" w:hAnsi="Times New Roman"/>
          <w:noProof/>
          <w:color w:val="FF0000"/>
          <w:sz w:val="26"/>
          <w:szCs w:val="26"/>
          <w:lang w:val="pt-BR"/>
        </w:rPr>
        <w:tab/>
      </w:r>
    </w:p>
    <w:p w:rsidR="002F7699" w:rsidRPr="00797235" w:rsidRDefault="00037151" w:rsidP="00591E3B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</w:pPr>
      <w:r w:rsidRPr="00797235">
        <w:rPr>
          <w:rFonts w:ascii="Times New Roman" w:hAnsi="Times New Roman"/>
          <w:noProof/>
          <w:sz w:val="26"/>
          <w:szCs w:val="26"/>
          <w:lang w:val="pt-BR"/>
        </w:rPr>
        <w:lastRenderedPageBreak/>
        <w:t>B. C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 xml:space="preserve">4 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.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ab/>
      </w:r>
    </w:p>
    <w:p w:rsidR="002F7699" w:rsidRPr="00797235" w:rsidRDefault="00037151" w:rsidP="00591E3B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</w:pPr>
      <w:r w:rsidRPr="00797235">
        <w:rPr>
          <w:rFonts w:ascii="Times New Roman" w:hAnsi="Times New Roman"/>
          <w:noProof/>
          <w:sz w:val="26"/>
          <w:szCs w:val="26"/>
          <w:lang w:val="pt-BR"/>
        </w:rPr>
        <w:lastRenderedPageBreak/>
        <w:t>C. C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5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O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 xml:space="preserve"> 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.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ab/>
        <w:t xml:space="preserve"> </w:t>
      </w:r>
    </w:p>
    <w:p w:rsidR="002F7699" w:rsidRPr="00797235" w:rsidRDefault="00037151" w:rsidP="00591E3B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  <w:sectPr w:rsidR="002F7699" w:rsidRPr="00797235" w:rsidSect="00821556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  <w:r w:rsidRPr="00797235">
        <w:rPr>
          <w:rFonts w:ascii="Times New Roman" w:hAnsi="Times New Roman"/>
          <w:noProof/>
          <w:sz w:val="26"/>
          <w:szCs w:val="26"/>
          <w:lang w:val="pt-BR"/>
        </w:rPr>
        <w:lastRenderedPageBreak/>
        <w:t>D. C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 xml:space="preserve">6 </w:t>
      </w:r>
    </w:p>
    <w:p w:rsidR="00037151" w:rsidRPr="00797235" w:rsidRDefault="002F7699" w:rsidP="00591E3B">
      <w:pPr>
        <w:tabs>
          <w:tab w:val="left" w:pos="2490"/>
          <w:tab w:val="left" w:pos="4875"/>
          <w:tab w:val="left" w:pos="730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lastRenderedPageBreak/>
        <w:t xml:space="preserve">Câu </w:t>
      </w:r>
      <w:r w:rsidR="00D501CE">
        <w:rPr>
          <w:rFonts w:ascii="Times New Roman" w:eastAsia="Times New Roman" w:hAnsi="Times New Roman"/>
          <w:b/>
          <w:noProof/>
          <w:sz w:val="26"/>
          <w:szCs w:val="26"/>
        </w:rPr>
        <w:t>6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37151" w:rsidRPr="00797235">
        <w:rPr>
          <w:rFonts w:ascii="Times New Roman" w:hAnsi="Times New Roman"/>
          <w:i/>
          <w:sz w:val="26"/>
          <w:szCs w:val="26"/>
          <w:lang w:val="nl-NL"/>
        </w:rPr>
        <w:t>Không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 xml:space="preserve"> thể làm sạch vết dầu ăn dính vào quần áo bằng cách nào sau đây?</w:t>
      </w:r>
    </w:p>
    <w:p w:rsidR="002F7699" w:rsidRPr="00797235" w:rsidRDefault="002F7699" w:rsidP="00591E3B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  <w:sectPr w:rsidR="002F7699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2F7699" w:rsidRPr="00D501CE" w:rsidRDefault="00D501CE" w:rsidP="00591E3B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lastRenderedPageBreak/>
        <w:t>A</w:t>
      </w:r>
      <w:r w:rsidRPr="00797235">
        <w:rPr>
          <w:rFonts w:ascii="Times New Roman" w:hAnsi="Times New Roman"/>
          <w:sz w:val="26"/>
          <w:szCs w:val="26"/>
          <w:lang w:val="nl-NL"/>
        </w:rPr>
        <w:t xml:space="preserve">. Tẩy bằng xăng                        </w:t>
      </w:r>
      <w:r w:rsidR="00037151" w:rsidRPr="00797235">
        <w:rPr>
          <w:rFonts w:ascii="Times New Roman" w:hAnsi="Times New Roman"/>
          <w:color w:val="FF0000"/>
          <w:sz w:val="26"/>
          <w:szCs w:val="26"/>
          <w:lang w:val="nl-NL"/>
        </w:rPr>
        <w:tab/>
        <w:t xml:space="preserve">                   </w:t>
      </w:r>
    </w:p>
    <w:p w:rsidR="00037151" w:rsidRPr="00797235" w:rsidRDefault="00037151" w:rsidP="00591E3B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B. Giặt bằng xà phòng</w:t>
      </w:r>
    </w:p>
    <w:p w:rsidR="008437D9" w:rsidRDefault="00D501CE" w:rsidP="008437D9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vertAlign w:val="superscript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lastRenderedPageBreak/>
        <w:t>C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>. Tẩy bằng cồn 96</w:t>
      </w:r>
      <w:r w:rsidR="00037151" w:rsidRPr="00797235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</w:p>
    <w:p w:rsidR="002F7699" w:rsidRPr="008437D9" w:rsidRDefault="00D501CE" w:rsidP="008437D9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vertAlign w:val="superscript"/>
          <w:lang w:val="nl-NL"/>
        </w:rPr>
        <w:sectPr w:rsidR="002F7699" w:rsidRPr="008437D9" w:rsidSect="00821556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  <w:r>
        <w:rPr>
          <w:rFonts w:ascii="Times New Roman" w:hAnsi="Times New Roman"/>
          <w:color w:val="FF0000"/>
          <w:sz w:val="26"/>
          <w:szCs w:val="26"/>
          <w:lang w:val="nl-NL"/>
        </w:rPr>
        <w:t>D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 xml:space="preserve">. Giặt bằng nước  </w:t>
      </w:r>
    </w:p>
    <w:p w:rsidR="00037151" w:rsidRPr="00797235" w:rsidRDefault="00D501CE" w:rsidP="00591E3B">
      <w:pPr>
        <w:spacing w:before="60" w:line="276" w:lineRule="auto"/>
        <w:rPr>
          <w:rFonts w:ascii="Times New Roman" w:eastAsia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nl-NL"/>
        </w:rPr>
        <w:lastRenderedPageBreak/>
        <w:t>Câu 7</w:t>
      </w:r>
      <w:r w:rsidR="00CD2FE5" w:rsidRPr="00797235">
        <w:rPr>
          <w:rFonts w:ascii="Times New Roman" w:hAnsi="Times New Roman"/>
          <w:b/>
          <w:sz w:val="26"/>
          <w:szCs w:val="26"/>
          <w:lang w:val="nl-NL"/>
        </w:rPr>
        <w:t>.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>Hòa tan 20 gam CaCO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  <w:vertAlign w:val="subscript"/>
        </w:rPr>
        <w:t>3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vào dung dịch CH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  <w:vertAlign w:val="subscript"/>
        </w:rPr>
        <w:t>3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>COOH dư. Thể tích</w:t>
      </w:r>
      <w:r w:rsidR="00041600">
        <w:rPr>
          <w:rFonts w:ascii="Times New Roman" w:eastAsia="Times New Roman" w:hAnsi="Times New Roman"/>
          <w:noProof/>
          <w:sz w:val="26"/>
          <w:szCs w:val="26"/>
        </w:rPr>
        <w:t xml:space="preserve"> khí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CO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thoát ra (ở đktc) là</w:t>
      </w:r>
    </w:p>
    <w:p w:rsidR="00CD2FE5" w:rsidRPr="00797235" w:rsidRDefault="00CD2FE5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noProof/>
          <w:sz w:val="26"/>
          <w:szCs w:val="26"/>
        </w:rPr>
        <w:sectPr w:rsidR="00CD2FE5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CD2FE5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lastRenderedPageBreak/>
        <w:t>A. 2,24 lít.</w:t>
      </w:r>
      <w:r w:rsidRPr="00797235">
        <w:rPr>
          <w:rFonts w:ascii="Times New Roman" w:eastAsia="Times New Roman" w:hAnsi="Times New Roman"/>
          <w:sz w:val="26"/>
          <w:szCs w:val="26"/>
        </w:rPr>
        <w:t xml:space="preserve">         </w:t>
      </w:r>
    </w:p>
    <w:p w:rsidR="00CD2FE5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lastRenderedPageBreak/>
        <w:t>B. 3,36 lít.</w:t>
      </w:r>
      <w:r w:rsidRPr="00797235">
        <w:rPr>
          <w:rFonts w:ascii="Times New Roman" w:eastAsia="Times New Roman" w:hAnsi="Times New Roman"/>
          <w:sz w:val="26"/>
          <w:szCs w:val="26"/>
        </w:rPr>
        <w:tab/>
        <w:t xml:space="preserve">         </w:t>
      </w:r>
    </w:p>
    <w:p w:rsidR="00FC2B6C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noProof/>
          <w:color w:val="FF0000"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color w:val="FF0000"/>
          <w:sz w:val="26"/>
          <w:szCs w:val="26"/>
        </w:rPr>
        <w:lastRenderedPageBreak/>
        <w:t>C. 4,48 lít.</w:t>
      </w:r>
    </w:p>
    <w:p w:rsidR="00FC2B6C" w:rsidRPr="00797235" w:rsidRDefault="009425F9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noProof/>
          <w:sz w:val="26"/>
          <w:szCs w:val="26"/>
        </w:rPr>
        <w:sectPr w:rsidR="00FC2B6C" w:rsidRPr="00797235" w:rsidSect="00821556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lastRenderedPageBreak/>
        <w:t>D. 5,60 líl</w:t>
      </w:r>
    </w:p>
    <w:p w:rsidR="00CD2FE5" w:rsidRPr="00797235" w:rsidRDefault="00D501CE" w:rsidP="00591E3B">
      <w:pPr>
        <w:spacing w:before="60" w:line="276" w:lineRule="auto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lastRenderedPageBreak/>
        <w:t>Câu 8</w:t>
      </w:r>
      <w:r w:rsidR="00CD2FE5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ỗ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ợp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gồm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C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>H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4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>; CH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4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>; CO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.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Để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nhậ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ra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ừng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khí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rong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ỗ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ợp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rê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hể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sử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dụng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lầ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lượt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ác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óa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hất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là</w:t>
      </w:r>
      <w:proofErr w:type="spellEnd"/>
    </w:p>
    <w:p w:rsidR="00CD2FE5" w:rsidRPr="00797235" w:rsidRDefault="00037151" w:rsidP="00591E3B">
      <w:pPr>
        <w:spacing w:before="60"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</w:rPr>
        <w:t xml:space="preserve">A. dung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dịch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brom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,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lưu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huỳnh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đioxit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>.    </w:t>
      </w:r>
      <w:r w:rsidR="008A5642" w:rsidRPr="00797235">
        <w:rPr>
          <w:rFonts w:ascii="Times New Roman" w:eastAsia="Times New Roman" w:hAnsi="Times New Roman"/>
          <w:sz w:val="26"/>
          <w:szCs w:val="26"/>
        </w:rPr>
        <w:t xml:space="preserve">   </w:t>
      </w:r>
      <w:r w:rsidR="00D501CE">
        <w:rPr>
          <w:rFonts w:ascii="Times New Roman" w:eastAsia="Times New Roman" w:hAnsi="Times New Roman"/>
          <w:sz w:val="26"/>
          <w:szCs w:val="26"/>
        </w:rPr>
        <w:t>C</w:t>
      </w:r>
      <w:r w:rsidRPr="00797235">
        <w:rPr>
          <w:rFonts w:ascii="Times New Roman" w:eastAsia="Times New Roman" w:hAnsi="Times New Roman"/>
          <w:sz w:val="26"/>
          <w:szCs w:val="26"/>
        </w:rPr>
        <w:t xml:space="preserve">. KOH; dung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dịch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brom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>.</w:t>
      </w:r>
    </w:p>
    <w:p w:rsidR="00037151" w:rsidRPr="00797235" w:rsidRDefault="00D501CE" w:rsidP="00591E3B">
      <w:pPr>
        <w:spacing w:before="60" w:line="276" w:lineRule="auto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B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.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NaOH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; dung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dịch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nước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brom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>.                   </w:t>
      </w:r>
      <w:r w:rsidR="008A5642" w:rsidRPr="00797235">
        <w:rPr>
          <w:rFonts w:ascii="Times New Roman" w:eastAsia="Times New Roman" w:hAnsi="Times New Roman"/>
          <w:sz w:val="26"/>
          <w:szCs w:val="26"/>
        </w:rPr>
        <w:t xml:space="preserve">   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D. Ca(OH)</w:t>
      </w:r>
      <w:r w:rsidR="00037151"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 xml:space="preserve">; dung </w:t>
      </w:r>
      <w:proofErr w:type="spellStart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dịch</w:t>
      </w:r>
      <w:proofErr w:type="spellEnd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nước</w:t>
      </w:r>
      <w:proofErr w:type="spellEnd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brom</w:t>
      </w:r>
      <w:proofErr w:type="spellEnd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.</w:t>
      </w:r>
    </w:p>
    <w:p w:rsidR="00037151" w:rsidRPr="00797235" w:rsidRDefault="00CD2FE5" w:rsidP="00591E3B">
      <w:pPr>
        <w:tabs>
          <w:tab w:val="left" w:pos="360"/>
          <w:tab w:val="left" w:pos="2880"/>
          <w:tab w:val="left" w:pos="3600"/>
          <w:tab w:val="left" w:pos="4320"/>
          <w:tab w:val="left" w:pos="5715"/>
          <w:tab w:val="left" w:pos="576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 xml:space="preserve">Câu </w:t>
      </w:r>
      <w:r w:rsidR="00D501CE">
        <w:rPr>
          <w:rFonts w:ascii="Times New Roman" w:eastAsia="Times New Roman" w:hAnsi="Times New Roman"/>
          <w:b/>
          <w:noProof/>
          <w:sz w:val="26"/>
          <w:szCs w:val="26"/>
        </w:rPr>
        <w:t>9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37151" w:rsidRPr="00797235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kim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loại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Kali </w:t>
      </w:r>
      <w:r w:rsidR="00037151" w:rsidRPr="00797235">
        <w:rPr>
          <w:rFonts w:ascii="Times New Roman" w:hAnsi="Times New Roman"/>
          <w:sz w:val="26"/>
          <w:szCs w:val="26"/>
          <w:vertAlign w:val="subscript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phản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ứng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với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Rượu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etyli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Chất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khí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hu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đượ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</w:p>
    <w:p w:rsidR="00037151" w:rsidRPr="00797235" w:rsidRDefault="00037151" w:rsidP="00591E3B">
      <w:pPr>
        <w:tabs>
          <w:tab w:val="left" w:pos="567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797235">
        <w:rPr>
          <w:rFonts w:ascii="Times New Roman" w:hAnsi="Times New Roman"/>
          <w:sz w:val="26"/>
          <w:szCs w:val="26"/>
        </w:rPr>
        <w:t>làm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ụ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ô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rong</w:t>
      </w:r>
      <w:proofErr w:type="spellEnd"/>
      <w:r w:rsidRPr="00797235">
        <w:rPr>
          <w:rFonts w:ascii="Times New Roman" w:hAnsi="Times New Roman"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</w:rPr>
        <w:tab/>
        <w:t xml:space="preserve">         </w:t>
      </w:r>
      <w:r w:rsidR="00F4109D" w:rsidRPr="00797235">
        <w:rPr>
          <w:rFonts w:ascii="Times New Roman" w:hAnsi="Times New Roman"/>
          <w:sz w:val="26"/>
          <w:szCs w:val="26"/>
        </w:rPr>
        <w:t xml:space="preserve">  </w:t>
      </w:r>
      <w:r w:rsidR="00A00E47" w:rsidRPr="00797235">
        <w:rPr>
          <w:rFonts w:ascii="Times New Roman" w:hAnsi="Times New Roman"/>
          <w:sz w:val="26"/>
          <w:szCs w:val="26"/>
        </w:rPr>
        <w:t xml:space="preserve">     </w:t>
      </w:r>
      <w:r w:rsidR="00797235" w:rsidRPr="00797235">
        <w:rPr>
          <w:rFonts w:ascii="Times New Roman" w:hAnsi="Times New Roman"/>
          <w:sz w:val="26"/>
          <w:szCs w:val="26"/>
        </w:rPr>
        <w:t xml:space="preserve">               </w:t>
      </w:r>
      <w:r w:rsidR="00D501CE">
        <w:rPr>
          <w:rFonts w:ascii="Times New Roman" w:hAnsi="Times New Roman"/>
          <w:color w:val="FF0000"/>
          <w:sz w:val="26"/>
          <w:szCs w:val="26"/>
        </w:rPr>
        <w:t>C</w:t>
      </w:r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.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không</w:t>
      </w:r>
      <w:proofErr w:type="spellEnd"/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màu</w:t>
      </w:r>
      <w:proofErr w:type="spellEnd"/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,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cháy</w:t>
      </w:r>
      <w:proofErr w:type="spellEnd"/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được</w:t>
      </w:r>
      <w:proofErr w:type="spellEnd"/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trong</w:t>
      </w:r>
      <w:proofErr w:type="spellEnd"/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không</w:t>
      </w:r>
      <w:proofErr w:type="spellEnd"/>
      <w:r w:rsidR="00D501CE"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color w:val="FF0000"/>
          <w:sz w:val="26"/>
          <w:szCs w:val="26"/>
        </w:rPr>
        <w:t>kh</w:t>
      </w:r>
      <w:r w:rsidR="00D501CE">
        <w:rPr>
          <w:rFonts w:ascii="Times New Roman" w:hAnsi="Times New Roman"/>
          <w:color w:val="FF0000"/>
          <w:sz w:val="26"/>
          <w:szCs w:val="26"/>
        </w:rPr>
        <w:t>í</w:t>
      </w:r>
      <w:proofErr w:type="spellEnd"/>
      <w:r w:rsidR="00D501CE">
        <w:rPr>
          <w:rFonts w:ascii="Times New Roman" w:hAnsi="Times New Roman"/>
          <w:sz w:val="26"/>
          <w:szCs w:val="26"/>
        </w:rPr>
        <w:tab/>
      </w:r>
    </w:p>
    <w:p w:rsidR="00037151" w:rsidRPr="00797235" w:rsidRDefault="00D501CE" w:rsidP="00591E3B">
      <w:pPr>
        <w:tabs>
          <w:tab w:val="left" w:pos="567"/>
        </w:tabs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</w:t>
      </w:r>
      <w:r w:rsidR="00037151"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màu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vàng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lụ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rất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độ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.                    </w:t>
      </w:r>
      <w:r w:rsidR="00FC2B6C" w:rsidRPr="00797235">
        <w:rPr>
          <w:rFonts w:ascii="Times New Roman" w:hAnsi="Times New Roman"/>
          <w:sz w:val="26"/>
          <w:szCs w:val="26"/>
        </w:rPr>
        <w:t xml:space="preserve">  </w:t>
      </w:r>
      <w:r w:rsidR="008A5642" w:rsidRPr="00797235">
        <w:rPr>
          <w:rFonts w:ascii="Times New Roman" w:hAnsi="Times New Roman"/>
          <w:sz w:val="26"/>
          <w:szCs w:val="26"/>
        </w:rPr>
        <w:t xml:space="preserve">     </w:t>
      </w:r>
      <w:r w:rsidR="00797235" w:rsidRPr="00797235">
        <w:rPr>
          <w:rFonts w:ascii="Times New Roman" w:hAnsi="Times New Roman"/>
          <w:sz w:val="26"/>
          <w:szCs w:val="26"/>
        </w:rPr>
        <w:t xml:space="preserve">        </w:t>
      </w:r>
      <w:r>
        <w:rPr>
          <w:rFonts w:ascii="Times New Roman" w:hAnsi="Times New Roman"/>
          <w:sz w:val="26"/>
          <w:szCs w:val="26"/>
        </w:rPr>
        <w:t>D</w:t>
      </w:r>
      <w:r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</w:rPr>
        <w:t>khô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mà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797235">
        <w:rPr>
          <w:rFonts w:ascii="Times New Roman" w:hAnsi="Times New Roman"/>
          <w:sz w:val="26"/>
          <w:szCs w:val="26"/>
        </w:rPr>
        <w:t>mù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hắc</w:t>
      </w:r>
      <w:proofErr w:type="spellEnd"/>
      <w:r w:rsidRPr="00797235">
        <w:rPr>
          <w:rFonts w:ascii="Times New Roman" w:hAnsi="Times New Roman"/>
          <w:sz w:val="26"/>
          <w:szCs w:val="26"/>
        </w:rPr>
        <w:t>..</w:t>
      </w:r>
    </w:p>
    <w:p w:rsidR="00037151" w:rsidRPr="00797235" w:rsidRDefault="00F4109D" w:rsidP="00591E3B">
      <w:pPr>
        <w:tabs>
          <w:tab w:val="left" w:pos="567"/>
          <w:tab w:val="left" w:pos="2640"/>
        </w:tabs>
        <w:spacing w:line="276" w:lineRule="auto"/>
        <w:rPr>
          <w:rFonts w:ascii="Times New Roman" w:hAnsi="Times New Roman"/>
          <w:sz w:val="26"/>
          <w:szCs w:val="26"/>
        </w:rPr>
      </w:pPr>
      <w:proofErr w:type="spellStart"/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r w:rsidR="00037151"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>10</w:t>
      </w:r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>.</w:t>
      </w:r>
      <w:r w:rsidR="00037151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Axit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axeti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á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dụng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được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với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ạo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r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</w:p>
    <w:p w:rsidR="00037151" w:rsidRPr="00797235" w:rsidRDefault="00037151" w:rsidP="00591E3B">
      <w:pPr>
        <w:tabs>
          <w:tab w:val="left" w:pos="567"/>
          <w:tab w:val="left" w:pos="2640"/>
        </w:tabs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>A.</w:t>
      </w:r>
      <w:r w:rsidR="00FC2B6C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C2B6C" w:rsidRPr="00797235">
        <w:rPr>
          <w:rFonts w:ascii="Times New Roman" w:hAnsi="Times New Roman"/>
          <w:sz w:val="26"/>
          <w:szCs w:val="26"/>
        </w:rPr>
        <w:t>m</w:t>
      </w:r>
      <w:r w:rsidRPr="00797235">
        <w:rPr>
          <w:rFonts w:ascii="Times New Roman" w:hAnsi="Times New Roman"/>
          <w:sz w:val="26"/>
          <w:szCs w:val="26"/>
        </w:rPr>
        <w:t>uố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axeta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khí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acbon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ioxi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  </w:t>
      </w:r>
      <w:r w:rsidR="00797235" w:rsidRPr="00797235">
        <w:rPr>
          <w:rFonts w:ascii="Times New Roman" w:hAnsi="Times New Roman"/>
          <w:sz w:val="26"/>
          <w:szCs w:val="26"/>
        </w:rPr>
        <w:t xml:space="preserve">       </w:t>
      </w:r>
      <w:r w:rsidR="00D501CE" w:rsidRPr="00797235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="00D501CE" w:rsidRPr="00797235">
        <w:rPr>
          <w:rFonts w:ascii="Times New Roman" w:hAnsi="Times New Roman"/>
          <w:sz w:val="26"/>
          <w:szCs w:val="26"/>
        </w:rPr>
        <w:t>muối</w:t>
      </w:r>
      <w:proofErr w:type="spellEnd"/>
      <w:r w:rsidR="00D501CE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="00D501CE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501CE" w:rsidRPr="00797235">
        <w:rPr>
          <w:rFonts w:ascii="Times New Roman" w:hAnsi="Times New Roman"/>
          <w:sz w:val="26"/>
          <w:szCs w:val="26"/>
        </w:rPr>
        <w:t>axetat</w:t>
      </w:r>
      <w:proofErr w:type="spellEnd"/>
    </w:p>
    <w:p w:rsidR="00037151" w:rsidRPr="00D501CE" w:rsidRDefault="00D501CE" w:rsidP="00591E3B">
      <w:pPr>
        <w:tabs>
          <w:tab w:val="left" w:pos="567"/>
          <w:tab w:val="left" w:pos="2640"/>
        </w:tabs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 w:rsidRPr="00797235">
        <w:rPr>
          <w:rFonts w:ascii="Times New Roman" w:hAnsi="Times New Roman"/>
          <w:color w:val="FF0000"/>
          <w:sz w:val="26"/>
          <w:szCs w:val="26"/>
        </w:rPr>
        <w:t xml:space="preserve">B.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muối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ẽm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axetat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và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hí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hidro</w:t>
      </w:r>
      <w:proofErr w:type="spellEnd"/>
      <w:r>
        <w:rPr>
          <w:rFonts w:ascii="Times New Roman" w:hAnsi="Times New Roman"/>
          <w:color w:val="FF0000"/>
          <w:sz w:val="26"/>
          <w:szCs w:val="26"/>
        </w:rPr>
        <w:t xml:space="preserve">                        </w:t>
      </w:r>
      <w:r w:rsidR="00037151" w:rsidRPr="00797235">
        <w:rPr>
          <w:rFonts w:ascii="Times New Roman" w:hAnsi="Times New Roman"/>
          <w:sz w:val="26"/>
          <w:szCs w:val="26"/>
        </w:rPr>
        <w:t>D.</w:t>
      </w:r>
      <w:r w:rsidR="00FC2B6C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C2B6C" w:rsidRPr="00797235">
        <w:rPr>
          <w:rFonts w:ascii="Times New Roman" w:hAnsi="Times New Roman"/>
          <w:sz w:val="26"/>
          <w:szCs w:val="26"/>
        </w:rPr>
        <w:t>m</w:t>
      </w:r>
      <w:r w:rsidR="00037151" w:rsidRPr="00797235">
        <w:rPr>
          <w:rFonts w:ascii="Times New Roman" w:hAnsi="Times New Roman"/>
          <w:sz w:val="26"/>
          <w:szCs w:val="26"/>
        </w:rPr>
        <w:t>uối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axetat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và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nước</w:t>
      </w:r>
      <w:proofErr w:type="spellEnd"/>
    </w:p>
    <w:p w:rsidR="00CD2FE5" w:rsidRPr="00797235" w:rsidRDefault="00CD2FE5" w:rsidP="00591E3B">
      <w:pPr>
        <w:pStyle w:val="Style9Char"/>
        <w:spacing w:line="276" w:lineRule="auto"/>
        <w:jc w:val="left"/>
        <w:rPr>
          <w:rFonts w:ascii="Times New Roman" w:eastAsia="Times New Roman" w:hAnsi="Times New Roman"/>
          <w:sz w:val="26"/>
          <w:szCs w:val="26"/>
          <w:lang w:val="fr-FR"/>
        </w:rPr>
      </w:pPr>
      <w:proofErr w:type="spellStart"/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lastRenderedPageBreak/>
        <w:t>Câu</w:t>
      </w:r>
      <w:proofErr w:type="spellEnd"/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11.</w:t>
      </w:r>
      <w:r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Cho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  <w:lang w:val="fr-FR"/>
        </w:rPr>
        <w:t>một</w:t>
      </w:r>
      <w:proofErr w:type="spellEnd"/>
      <w:r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mẩu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Na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vào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ống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nghiệm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chứa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rượu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  <w:lang w:val="fr-FR"/>
        </w:rPr>
        <w:t>ety</w:t>
      </w:r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lic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,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hiện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tượng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của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phản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ứng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là: </w:t>
      </w:r>
    </w:p>
    <w:p w:rsidR="00037151" w:rsidRPr="00797235" w:rsidRDefault="00037151" w:rsidP="00591E3B">
      <w:pPr>
        <w:pStyle w:val="Style9Char"/>
        <w:tabs>
          <w:tab w:val="clear" w:pos="397"/>
          <w:tab w:val="left" w:pos="720"/>
        </w:tabs>
        <w:spacing w:line="276" w:lineRule="auto"/>
        <w:jc w:val="left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>A. Không có phản ứng xảy ra                                            B. Phản ứng cháy</w:t>
      </w:r>
    </w:p>
    <w:p w:rsidR="00037151" w:rsidRPr="003C6F7E" w:rsidRDefault="00037151" w:rsidP="00591E3B">
      <w:pPr>
        <w:pStyle w:val="Style9Char"/>
        <w:tabs>
          <w:tab w:val="clear" w:pos="397"/>
          <w:tab w:val="left" w:pos="720"/>
        </w:tabs>
        <w:spacing w:line="276" w:lineRule="auto"/>
        <w:jc w:val="left"/>
        <w:rPr>
          <w:rFonts w:ascii="Times New Roman" w:hAnsi="Times New Roman"/>
          <w:color w:val="FF0000"/>
          <w:sz w:val="26"/>
          <w:szCs w:val="26"/>
          <w:lang w:val="pt-BR"/>
        </w:rPr>
      </w:pPr>
      <w:r w:rsidRPr="00797235">
        <w:rPr>
          <w:rFonts w:ascii="Times New Roman" w:hAnsi="Times New Roman"/>
          <w:color w:val="FF0000"/>
          <w:sz w:val="26"/>
          <w:szCs w:val="26"/>
          <w:lang w:val="pt-BR"/>
        </w:rPr>
        <w:t xml:space="preserve">C. Bọt khí xuất hiện, mẩu Na tan dần, có khí thoát ra.      </w:t>
      </w:r>
      <w:r w:rsidRPr="00797235">
        <w:rPr>
          <w:rFonts w:ascii="Times New Roman" w:hAnsi="Times New Roman"/>
          <w:sz w:val="26"/>
          <w:szCs w:val="26"/>
          <w:lang w:val="pt-BR"/>
        </w:rPr>
        <w:t>D. Có chất kết tủa.</w:t>
      </w:r>
    </w:p>
    <w:p w:rsidR="00037151" w:rsidRPr="00797235" w:rsidRDefault="00CD2FE5" w:rsidP="00591E3B">
      <w:pPr>
        <w:spacing w:before="60"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</w:t>
      </w:r>
      <w:r w:rsidR="009425F9"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12</w:t>
      </w: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.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Cho các chất Na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>O, Na, NaCl, O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>, H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>. Rượu etylic tác dụng được với các chất nào?</w:t>
      </w:r>
    </w:p>
    <w:p w:rsidR="00CD2FE5" w:rsidRPr="00797235" w:rsidRDefault="00CD2FE5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  <w:sectPr w:rsidR="00CD2FE5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CD2FE5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A.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O; Na.           </w:t>
      </w:r>
    </w:p>
    <w:p w:rsidR="00CD2FE5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B.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O; NaCl.            </w:t>
      </w:r>
    </w:p>
    <w:p w:rsidR="00CD2FE5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color w:val="FF0000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lastRenderedPageBreak/>
        <w:t>C. Na; O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 xml:space="preserve">.            </w:t>
      </w:r>
    </w:p>
    <w:p w:rsidR="00037151" w:rsidRPr="00797235" w:rsidRDefault="00037151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D. H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; 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.</w:t>
      </w:r>
    </w:p>
    <w:p w:rsidR="00CD2FE5" w:rsidRPr="00797235" w:rsidRDefault="00CD2FE5" w:rsidP="00591E3B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  <w:sectPr w:rsidR="00CD2FE5" w:rsidRPr="00797235" w:rsidSect="00821556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</w:p>
    <w:p w:rsidR="007B4BAD" w:rsidRPr="00797235" w:rsidRDefault="007B4BAD" w:rsidP="007B4BAD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lastRenderedPageBreak/>
        <w:t>Câu 13.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Trong các chất sau: Mg, MgO, Cu, KOH,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,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. Axit axetic tác dụng được với</w:t>
      </w:r>
    </w:p>
    <w:p w:rsidR="007B4BAD" w:rsidRPr="00797235" w:rsidRDefault="007B4BAD" w:rsidP="007B4BAD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7B4BAD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A. tất cả các chất trên.</w:t>
      </w:r>
      <w:r w:rsidRPr="00797235">
        <w:rPr>
          <w:rFonts w:ascii="Times New Roman" w:eastAsia="Times New Roman" w:hAnsi="Times New Roman"/>
          <w:sz w:val="26"/>
          <w:szCs w:val="26"/>
        </w:rPr>
        <w:t xml:space="preserve">                    </w:t>
      </w:r>
    </w:p>
    <w:p w:rsidR="007B4BAD" w:rsidRPr="00797235" w:rsidRDefault="007B4BAD" w:rsidP="007B4BAD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t>B. MgO; KOH;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;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.</w:t>
      </w:r>
    </w:p>
    <w:p w:rsidR="007B4BAD" w:rsidRPr="00797235" w:rsidRDefault="007B4BAD" w:rsidP="007B4BAD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</w:rPr>
        <w:lastRenderedPageBreak/>
        <w:t xml:space="preserve">C. Mg; Cu;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MgO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; KOH.                 </w:t>
      </w:r>
    </w:p>
    <w:p w:rsidR="007B4BAD" w:rsidRPr="00797235" w:rsidRDefault="007B4BAD" w:rsidP="007B4BAD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color w:val="FF0000"/>
          <w:sz w:val="26"/>
          <w:szCs w:val="26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>D. Mg; MgO; KOH; Na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>.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b/>
          <w:sz w:val="26"/>
          <w:szCs w:val="26"/>
        </w:rPr>
        <w:lastRenderedPageBreak/>
        <w:t>Câu14.</w:t>
      </w:r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Dãy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các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chất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ào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sau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đây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tác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dụng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được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với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dung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dịch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C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eastAsia="Calibri" w:hAnsi="Times New Roman"/>
          <w:sz w:val="26"/>
          <w:szCs w:val="26"/>
        </w:rPr>
        <w:t>COOH ?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A.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aOH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, 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CO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 xml:space="preserve">3 </w:t>
      </w:r>
      <w:r w:rsidRPr="00797235">
        <w:rPr>
          <w:rFonts w:ascii="Times New Roman" w:eastAsia="Calibri" w:hAnsi="Times New Roman"/>
          <w:sz w:val="26"/>
          <w:szCs w:val="26"/>
        </w:rPr>
        <w:t>, Na , C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sz w:val="26"/>
          <w:szCs w:val="26"/>
        </w:rPr>
        <w:t xml:space="preserve">OH.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t>B. Cu ,C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sz w:val="26"/>
          <w:szCs w:val="26"/>
        </w:rPr>
        <w:t>OH , CaCO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 xml:space="preserve">3 </w:t>
      </w:r>
      <w:r w:rsidRPr="00797235">
        <w:rPr>
          <w:rFonts w:ascii="Times New Roman" w:eastAsia="Calibri" w:hAnsi="Times New Roman"/>
          <w:sz w:val="26"/>
          <w:szCs w:val="26"/>
        </w:rPr>
        <w:t>, KOH.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C. KOH ,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aCl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, Na , C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sz w:val="26"/>
          <w:szCs w:val="26"/>
        </w:rPr>
        <w:t xml:space="preserve">OH.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  <w:r w:rsidRPr="00797235">
        <w:rPr>
          <w:rFonts w:ascii="Times New Roman" w:eastAsia="Calibri" w:hAnsi="Times New Roman"/>
          <w:color w:val="FF0000"/>
          <w:sz w:val="26"/>
          <w:szCs w:val="26"/>
        </w:rPr>
        <w:t>D. C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color w:val="FF0000"/>
          <w:sz w:val="26"/>
          <w:szCs w:val="26"/>
        </w:rPr>
        <w:t>H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color w:val="FF0000"/>
          <w:sz w:val="26"/>
          <w:szCs w:val="26"/>
        </w:rPr>
        <w:t xml:space="preserve">OH , </w:t>
      </w:r>
      <w:proofErr w:type="spellStart"/>
      <w:r w:rsidRPr="00797235">
        <w:rPr>
          <w:rFonts w:ascii="Times New Roman" w:eastAsia="Calibri" w:hAnsi="Times New Roman"/>
          <w:color w:val="FF0000"/>
          <w:sz w:val="26"/>
          <w:szCs w:val="26"/>
        </w:rPr>
        <w:t>NaOH</w:t>
      </w:r>
      <w:proofErr w:type="spellEnd"/>
      <w:r w:rsidRPr="00797235">
        <w:rPr>
          <w:rFonts w:ascii="Times New Roman" w:eastAsia="Calibri" w:hAnsi="Times New Roman"/>
          <w:color w:val="FF0000"/>
          <w:sz w:val="26"/>
          <w:szCs w:val="26"/>
        </w:rPr>
        <w:t xml:space="preserve"> , Zn , CaCO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t>3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proofErr w:type="spellStart"/>
      <w:r w:rsidRPr="00797235">
        <w:rPr>
          <w:rFonts w:ascii="Times New Roman" w:eastAsia="Calibri" w:hAnsi="Times New Roman"/>
          <w:b/>
          <w:sz w:val="26"/>
          <w:szCs w:val="26"/>
        </w:rPr>
        <w:lastRenderedPageBreak/>
        <w:t>Câu</w:t>
      </w:r>
      <w:proofErr w:type="spellEnd"/>
      <w:r w:rsidRPr="00797235">
        <w:rPr>
          <w:rFonts w:ascii="Times New Roman" w:eastAsia="Calibri" w:hAnsi="Times New Roman"/>
          <w:b/>
          <w:sz w:val="26"/>
          <w:szCs w:val="26"/>
        </w:rPr>
        <w:t xml:space="preserve"> 15.</w:t>
      </w:r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Giấm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ăn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là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dung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dịch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C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eastAsia="Calibri" w:hAnsi="Times New Roman"/>
          <w:sz w:val="26"/>
          <w:szCs w:val="26"/>
        </w:rPr>
        <w:t xml:space="preserve">COOH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có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ồng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độ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>: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A. 1-3%   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color w:val="FF0000"/>
          <w:sz w:val="26"/>
          <w:szCs w:val="26"/>
        </w:rPr>
      </w:pPr>
      <w:r w:rsidRPr="00797235">
        <w:rPr>
          <w:rFonts w:ascii="Times New Roman" w:eastAsia="Calibri" w:hAnsi="Times New Roman"/>
          <w:color w:val="FF0000"/>
          <w:sz w:val="26"/>
          <w:szCs w:val="26"/>
        </w:rPr>
        <w:lastRenderedPageBreak/>
        <w:t xml:space="preserve">B. 2-5%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C.10-20%    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D.10-15%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b/>
          <w:sz w:val="26"/>
          <w:szCs w:val="26"/>
        </w:rPr>
        <w:lastRenderedPageBreak/>
        <w:t>Câu16.</w:t>
      </w:r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Hòa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tan 28 ml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rượu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Etylic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guyên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chất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vào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52 ml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.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Độ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rượu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thu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được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là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>: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821556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color w:val="FF0000"/>
          <w:sz w:val="26"/>
          <w:szCs w:val="26"/>
        </w:rPr>
      </w:pPr>
      <w:r w:rsidRPr="00797235">
        <w:rPr>
          <w:rFonts w:ascii="Times New Roman" w:eastAsia="Calibri" w:hAnsi="Times New Roman"/>
          <w:color w:val="FF0000"/>
          <w:sz w:val="26"/>
          <w:szCs w:val="26"/>
        </w:rPr>
        <w:lastRenderedPageBreak/>
        <w:t>A. 35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perscript"/>
        </w:rPr>
        <w:t>0</w:t>
      </w:r>
      <w:r w:rsidRPr="00797235">
        <w:rPr>
          <w:rFonts w:ascii="Times New Roman" w:eastAsia="Calibri" w:hAnsi="Times New Roman"/>
          <w:color w:val="FF0000"/>
          <w:sz w:val="26"/>
          <w:szCs w:val="26"/>
        </w:rPr>
        <w:t xml:space="preserve">            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>B. 30</w:t>
      </w:r>
      <w:r w:rsidRPr="00797235">
        <w:rPr>
          <w:rFonts w:ascii="Times New Roman" w:eastAsia="Calibri" w:hAnsi="Times New Roman"/>
          <w:sz w:val="26"/>
          <w:szCs w:val="26"/>
          <w:vertAlign w:val="superscript"/>
        </w:rPr>
        <w:t xml:space="preserve">0  </w:t>
      </w:r>
      <w:r w:rsidRPr="00797235">
        <w:rPr>
          <w:rFonts w:ascii="Times New Roman" w:eastAsia="Calibri" w:hAnsi="Times New Roman"/>
          <w:sz w:val="26"/>
          <w:szCs w:val="26"/>
        </w:rPr>
        <w:t xml:space="preserve">         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>C. 32</w:t>
      </w:r>
      <w:r w:rsidRPr="00797235">
        <w:rPr>
          <w:rFonts w:ascii="Times New Roman" w:eastAsia="Calibri" w:hAnsi="Times New Roman"/>
          <w:sz w:val="26"/>
          <w:szCs w:val="26"/>
          <w:vertAlign w:val="superscript"/>
        </w:rPr>
        <w:t xml:space="preserve">0 </w:t>
      </w:r>
      <w:r w:rsidRPr="00797235">
        <w:rPr>
          <w:rFonts w:ascii="Times New Roman" w:eastAsia="Calibri" w:hAnsi="Times New Roman"/>
          <w:sz w:val="26"/>
          <w:szCs w:val="26"/>
        </w:rPr>
        <w:t xml:space="preserve">                            </w:t>
      </w:r>
    </w:p>
    <w:p w:rsidR="007B4BAD" w:rsidRPr="00797235" w:rsidRDefault="007B4BAD" w:rsidP="007B4BAD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>D. 25</w:t>
      </w:r>
      <w:r w:rsidRPr="00797235">
        <w:rPr>
          <w:rFonts w:ascii="Times New Roman" w:eastAsia="Calibri" w:hAnsi="Times New Roman"/>
          <w:sz w:val="26"/>
          <w:szCs w:val="26"/>
          <w:vertAlign w:val="superscript"/>
        </w:rPr>
        <w:t xml:space="preserve">0 </w:t>
      </w:r>
    </w:p>
    <w:p w:rsidR="00F4109D" w:rsidRPr="00797235" w:rsidRDefault="00F4109D" w:rsidP="00591E3B">
      <w:pPr>
        <w:pStyle w:val="Style9Char"/>
        <w:spacing w:line="276" w:lineRule="auto"/>
        <w:jc w:val="left"/>
        <w:rPr>
          <w:rFonts w:ascii="Times New Roman" w:eastAsia="Times New Roman" w:hAnsi="Times New Roman"/>
          <w:noProof/>
          <w:sz w:val="26"/>
          <w:szCs w:val="26"/>
        </w:rPr>
        <w:sectPr w:rsidR="00F4109D" w:rsidRPr="00797235" w:rsidSect="00821556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</w:p>
    <w:p w:rsidR="007821BE" w:rsidRPr="004A6D79" w:rsidRDefault="007821BE" w:rsidP="007821BE">
      <w:pPr>
        <w:spacing w:line="276" w:lineRule="auto"/>
        <w:rPr>
          <w:rFonts w:ascii="Times New Roman" w:eastAsia="Times New Roman" w:hAnsi="Times New Roman"/>
          <w:b/>
          <w:sz w:val="26"/>
          <w:szCs w:val="26"/>
          <w:u w:val="single"/>
          <w:lang w:val="pt-BR"/>
        </w:rPr>
      </w:pPr>
      <w:r w:rsidRPr="004A6D79">
        <w:rPr>
          <w:rFonts w:ascii="Times New Roman" w:eastAsia="Times New Roman" w:hAnsi="Times New Roman"/>
          <w:b/>
          <w:sz w:val="26"/>
          <w:szCs w:val="26"/>
          <w:u w:val="single"/>
          <w:lang w:val="pt-BR"/>
        </w:rPr>
        <w:lastRenderedPageBreak/>
        <w:t>Phần 2: Tự luận (6 điểm)</w:t>
      </w:r>
    </w:p>
    <w:p w:rsidR="00856DE8" w:rsidRDefault="00ED3D19" w:rsidP="00A00E47">
      <w:pPr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Câu 1 (2,0 điể</w:t>
      </w:r>
      <w:r w:rsidR="00E603FF"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m</w:t>
      </w:r>
      <w:r w:rsidR="00E603FF" w:rsidRPr="00797235">
        <w:rPr>
          <w:rFonts w:ascii="Times New Roman" w:eastAsia="Times New Roman" w:hAnsi="Times New Roman"/>
          <w:sz w:val="26"/>
          <w:szCs w:val="26"/>
          <w:lang w:val="pt-BR"/>
        </w:rPr>
        <w:t>). Viết các PTHH hoàn thành sơ đồ chuyển hóa sau (Ghi rõ điều kiện xảy ra phản ứng nếu có):</w:t>
      </w:r>
      <w:r w:rsidR="00A00E47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           </w:t>
      </w:r>
    </w:p>
    <w:p w:rsidR="00ED3D19" w:rsidRPr="00797235" w:rsidRDefault="00856DE8" w:rsidP="00A00E47">
      <w:pPr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                  </w:t>
      </w:r>
      <w:r w:rsidR="00A00E47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 </w:t>
      </w:r>
      <w:r w:rsidR="00F17BE5" w:rsidRPr="00797235">
        <w:rPr>
          <w:rFonts w:ascii="Times New Roman" w:eastAsia="Times New Roman" w:hAnsi="Times New Roman"/>
          <w:noProof/>
          <w:sz w:val="26"/>
          <w:szCs w:val="26"/>
        </w:rPr>
        <w:t>Eti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t xml:space="preserve">len  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sym w:font="Symbol" w:char="F0AE"/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t xml:space="preserve">  rượu etylic  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sym w:font="Symbol" w:char="F0AE"/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t xml:space="preserve">  axit axetic  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sym w:font="Symbol" w:char="F0AE"/>
      </w:r>
      <w:r w:rsidR="00F17BE5" w:rsidRPr="00797235">
        <w:rPr>
          <w:rFonts w:ascii="Times New Roman" w:eastAsia="Times New Roman" w:hAnsi="Times New Roman"/>
          <w:noProof/>
          <w:sz w:val="26"/>
          <w:szCs w:val="26"/>
        </w:rPr>
        <w:t xml:space="preserve">  etyl axetat </w:t>
      </w:r>
    </w:p>
    <w:p w:rsidR="00F17BE5" w:rsidRPr="00797235" w:rsidRDefault="00F17BE5" w:rsidP="00591E3B">
      <w:pPr>
        <w:spacing w:line="276" w:lineRule="auto"/>
        <w:ind w:left="360"/>
        <w:rPr>
          <w:rFonts w:ascii="Times New Roman" w:eastAsia="Times New Roman" w:hAnsi="Times New Roman"/>
          <w:noProof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                    </w:t>
      </w:r>
      <w:r w:rsidR="00A00E47"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    </w:t>
      </w:r>
      <w:r w:rsidR="00856DE8">
        <w:rPr>
          <w:rFonts w:ascii="Times New Roman" w:eastAsia="Times New Roman" w:hAnsi="Times New Roman"/>
          <w:noProof/>
          <w:sz w:val="26"/>
          <w:szCs w:val="26"/>
        </w:rPr>
        <w:t xml:space="preserve">                 </w:t>
      </w:r>
      <w:r w:rsidRPr="00797235">
        <w:rPr>
          <w:rFonts w:ascii="Times New Roman" w:eastAsia="Times New Roman" w:hAnsi="Times New Roman"/>
          <w:noProof/>
          <w:sz w:val="26"/>
          <w:szCs w:val="26"/>
        </w:rPr>
        <w:t>↓</w:t>
      </w:r>
    </w:p>
    <w:p w:rsidR="00F17BE5" w:rsidRPr="00797235" w:rsidRDefault="00F17BE5" w:rsidP="00591E3B">
      <w:pPr>
        <w:spacing w:line="276" w:lineRule="auto"/>
        <w:ind w:left="360"/>
        <w:rPr>
          <w:rFonts w:ascii="Times New Roman" w:eastAsia="Times New Roman" w:hAnsi="Times New Roman"/>
          <w:noProof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               </w:t>
      </w:r>
      <w:r w:rsidR="00A00E47"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</w:t>
      </w:r>
      <w:r w:rsidR="00856DE8">
        <w:rPr>
          <w:rFonts w:ascii="Times New Roman" w:eastAsia="Times New Roman" w:hAnsi="Times New Roman"/>
          <w:noProof/>
          <w:sz w:val="26"/>
          <w:szCs w:val="26"/>
        </w:rPr>
        <w:t xml:space="preserve">                   </w:t>
      </w:r>
      <w:r w:rsidRPr="00797235">
        <w:rPr>
          <w:rFonts w:ascii="Times New Roman" w:eastAsia="Times New Roman" w:hAnsi="Times New Roman"/>
          <w:noProof/>
          <w:sz w:val="26"/>
          <w:szCs w:val="26"/>
        </w:rPr>
        <w:t>Natri etylat</w:t>
      </w:r>
    </w:p>
    <w:p w:rsidR="00037151" w:rsidRPr="00797235" w:rsidRDefault="00E603FF" w:rsidP="00591E3B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Câu 2 (1,5</w:t>
      </w:r>
      <w:r w:rsidR="00ED3D19" w:rsidRPr="00797235">
        <w:rPr>
          <w:rFonts w:ascii="Times New Roman" w:eastAsia="Times New Roman" w:hAnsi="Times New Roman"/>
          <w:b/>
          <w:noProof/>
          <w:sz w:val="26"/>
          <w:szCs w:val="26"/>
        </w:rPr>
        <w:t xml:space="preserve"> </w:t>
      </w:r>
      <w:r w:rsidR="00CF3422" w:rsidRPr="00797235">
        <w:rPr>
          <w:rFonts w:ascii="Times New Roman" w:eastAsia="Times New Roman" w:hAnsi="Times New Roman"/>
          <w:b/>
          <w:noProof/>
          <w:sz w:val="26"/>
          <w:szCs w:val="26"/>
        </w:rPr>
        <w:t>điểm).</w:t>
      </w:r>
      <w:r w:rsidR="00ED3D19"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ằ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phươ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pháp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hóa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học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hãy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trình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ày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cách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nhận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iế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chấ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lỏ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đự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tron</w:t>
      </w:r>
      <w:r w:rsidR="00C530AE" w:rsidRPr="00797235">
        <w:rPr>
          <w:rFonts w:ascii="Times New Roman" w:hAnsi="Times New Roman"/>
          <w:sz w:val="26"/>
          <w:szCs w:val="26"/>
        </w:rPr>
        <w:t>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lọ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riê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iệ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rượu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etylic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etyl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axeta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axi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axetic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iế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á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phươ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rình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hóa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họ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xảy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ra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Pr="00797235">
        <w:rPr>
          <w:rFonts w:ascii="Times New Roman" w:hAnsi="Times New Roman"/>
          <w:sz w:val="26"/>
          <w:szCs w:val="26"/>
        </w:rPr>
        <w:t>nế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ó</w:t>
      </w:r>
      <w:proofErr w:type="spellEnd"/>
      <w:r w:rsidRPr="00797235">
        <w:rPr>
          <w:rFonts w:ascii="Times New Roman" w:hAnsi="Times New Roman"/>
          <w:sz w:val="26"/>
          <w:szCs w:val="26"/>
        </w:rPr>
        <w:t>).</w:t>
      </w:r>
    </w:p>
    <w:p w:rsidR="00E603FF" w:rsidRPr="00821556" w:rsidRDefault="00E603FF" w:rsidP="00591E3B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proofErr w:type="spellStart"/>
      <w:r w:rsidRPr="00797235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797235">
        <w:rPr>
          <w:rFonts w:ascii="Times New Roman" w:hAnsi="Times New Roman"/>
          <w:b/>
          <w:sz w:val="26"/>
          <w:szCs w:val="26"/>
        </w:rPr>
        <w:t xml:space="preserve"> 3 (2,5 </w:t>
      </w:r>
      <w:proofErr w:type="spellStart"/>
      <w:r w:rsidRPr="00797235">
        <w:rPr>
          <w:rFonts w:ascii="Times New Roman" w:hAnsi="Times New Roman"/>
          <w:b/>
          <w:sz w:val="26"/>
          <w:szCs w:val="26"/>
        </w:rPr>
        <w:t>điể</w:t>
      </w:r>
      <w:r w:rsidR="00CF3422" w:rsidRPr="00797235">
        <w:rPr>
          <w:rFonts w:ascii="Times New Roman" w:hAnsi="Times New Roman"/>
          <w:b/>
          <w:sz w:val="26"/>
          <w:szCs w:val="26"/>
        </w:rPr>
        <w:t>m</w:t>
      </w:r>
      <w:proofErr w:type="spellEnd"/>
      <w:r w:rsidR="00CF3422" w:rsidRPr="00797235">
        <w:rPr>
          <w:rFonts w:ascii="Times New Roman" w:hAnsi="Times New Roman"/>
          <w:b/>
          <w:sz w:val="26"/>
          <w:szCs w:val="26"/>
        </w:rPr>
        <w:t>).</w:t>
      </w:r>
      <w:r w:rsidR="00CF3422" w:rsidRPr="00797235">
        <w:rPr>
          <w:rFonts w:ascii="Times New Roman" w:hAnsi="Times New Roman"/>
          <w:sz w:val="26"/>
          <w:szCs w:val="26"/>
        </w:rPr>
        <w:t xml:space="preserve"> </w:t>
      </w:r>
      <w:r w:rsidR="00146C4D">
        <w:rPr>
          <w:rFonts w:ascii="Times New Roman" w:hAnsi="Times New Roman"/>
          <w:sz w:val="26"/>
          <w:szCs w:val="26"/>
          <w:lang w:val="pt-BR"/>
        </w:rPr>
        <w:t>Cho 500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ml dung  dịch axit axetic tác dụng hoàn toàn với kim loại magie .Cô cạn dung dịch sau phản ứng</w:t>
      </w:r>
      <w:r w:rsidR="00DA135D">
        <w:rPr>
          <w:rFonts w:ascii="Times New Roman" w:hAnsi="Times New Roman"/>
          <w:sz w:val="26"/>
          <w:szCs w:val="26"/>
          <w:lang w:val="pt-BR"/>
        </w:rPr>
        <w:t xml:space="preserve"> thu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đượ</w:t>
      </w:r>
      <w:r w:rsidR="00146C4D">
        <w:rPr>
          <w:rFonts w:ascii="Times New Roman" w:hAnsi="Times New Roman"/>
          <w:sz w:val="26"/>
          <w:szCs w:val="26"/>
          <w:lang w:val="pt-BR"/>
        </w:rPr>
        <w:t xml:space="preserve">c 14,2 </w:t>
      </w:r>
      <w:r w:rsidRPr="00797235">
        <w:rPr>
          <w:rFonts w:ascii="Times New Roman" w:hAnsi="Times New Roman"/>
          <w:sz w:val="26"/>
          <w:szCs w:val="26"/>
          <w:lang w:val="pt-BR"/>
        </w:rPr>
        <w:t>g</w:t>
      </w:r>
      <w:r w:rsidR="00146C4D">
        <w:rPr>
          <w:rFonts w:ascii="Times New Roman" w:hAnsi="Times New Roman"/>
          <w:sz w:val="26"/>
          <w:szCs w:val="26"/>
          <w:lang w:val="pt-BR"/>
        </w:rPr>
        <w:t>am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muối khan. </w:t>
      </w:r>
    </w:p>
    <w:p w:rsidR="00E603FF" w:rsidRPr="00797235" w:rsidRDefault="00E603FF" w:rsidP="00591E3B">
      <w:pPr>
        <w:spacing w:line="276" w:lineRule="auto"/>
        <w:ind w:left="360" w:hanging="360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 xml:space="preserve">    a) Viết phương trình hóa học của phản ứng xảy ra.</w:t>
      </w:r>
    </w:p>
    <w:p w:rsidR="00E603FF" w:rsidRPr="00797235" w:rsidRDefault="00E603FF" w:rsidP="00591E3B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 xml:space="preserve">    b) Tính nồng độ mol của dung dịch axit ban đầu và thể tích</w:t>
      </w:r>
      <w:r w:rsidR="00DA135D">
        <w:rPr>
          <w:rFonts w:ascii="Times New Roman" w:hAnsi="Times New Roman"/>
          <w:sz w:val="26"/>
          <w:szCs w:val="26"/>
          <w:lang w:val="pt-BR"/>
        </w:rPr>
        <w:t xml:space="preserve"> khí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H</w:t>
      </w:r>
      <w:r w:rsidRPr="00797235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sinh ra ở đktc.</w:t>
      </w:r>
    </w:p>
    <w:p w:rsidR="00E603FF" w:rsidRPr="00797235" w:rsidRDefault="00E603FF" w:rsidP="00591E3B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 xml:space="preserve">    c) Nế</w:t>
      </w:r>
      <w:r w:rsidR="00316B1B">
        <w:rPr>
          <w:rFonts w:ascii="Times New Roman" w:hAnsi="Times New Roman"/>
          <w:sz w:val="26"/>
          <w:szCs w:val="26"/>
          <w:lang w:val="pt-BR"/>
        </w:rPr>
        <w:t>u cho 40</w:t>
      </w:r>
      <w:r w:rsidRPr="00797235">
        <w:rPr>
          <w:rFonts w:ascii="Times New Roman" w:hAnsi="Times New Roman"/>
          <w:sz w:val="26"/>
          <w:szCs w:val="26"/>
          <w:lang w:val="pt-BR"/>
        </w:rPr>
        <w:t>0 ml dung dịch NaOH 0,75M vào dung dịch axit trên thì dung dịch sau phản ứng có làm quỳ tím chuyển màu không ? Nếu có giải thích bằng cách tính toán.</w:t>
      </w:r>
    </w:p>
    <w:p w:rsidR="005D7FA3" w:rsidRDefault="00856DE8" w:rsidP="00591E3B">
      <w:pPr>
        <w:spacing w:line="276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>................................HẾT...................................</w:t>
      </w:r>
    </w:p>
    <w:p w:rsidR="00BB3A53" w:rsidRDefault="00BB3A53" w:rsidP="00591E3B">
      <w:pPr>
        <w:spacing w:line="276" w:lineRule="auto"/>
        <w:jc w:val="center"/>
        <w:rPr>
          <w:rFonts w:ascii="Times New Roman" w:eastAsia="Times New Roman" w:hAnsi="Times New Roman"/>
          <w:i/>
          <w:sz w:val="26"/>
          <w:szCs w:val="26"/>
          <w:lang w:val="pt-BR"/>
        </w:rPr>
      </w:pPr>
    </w:p>
    <w:p w:rsidR="00591E3B" w:rsidRDefault="00BB3A53" w:rsidP="00821556">
      <w:pPr>
        <w:spacing w:line="276" w:lineRule="auto"/>
        <w:jc w:val="center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BB3A53">
        <w:rPr>
          <w:rFonts w:ascii="Times New Roman" w:eastAsia="Times New Roman" w:hAnsi="Times New Roman"/>
          <w:i/>
          <w:sz w:val="26"/>
          <w:szCs w:val="26"/>
          <w:lang w:val="pt-BR"/>
        </w:rPr>
        <w:t>(Học sinh được sử dụng Bảng tuần hoàn các NTHH và bảng tính tan)</w:t>
      </w:r>
    </w:p>
    <w:p w:rsidR="00BE227E" w:rsidRPr="00821556" w:rsidRDefault="00BE227E" w:rsidP="00821556">
      <w:pPr>
        <w:spacing w:line="276" w:lineRule="auto"/>
        <w:jc w:val="center"/>
        <w:rPr>
          <w:rFonts w:ascii="Times New Roman" w:eastAsia="Times New Roman" w:hAnsi="Times New Roman"/>
          <w:i/>
          <w:sz w:val="26"/>
          <w:szCs w:val="26"/>
          <w:lang w:val="pt-BR"/>
        </w:rPr>
      </w:pPr>
    </w:p>
    <w:p w:rsidR="007821BE" w:rsidRDefault="00FD7833" w:rsidP="00FD7833">
      <w:pPr>
        <w:spacing w:after="200" w:line="276" w:lineRule="auto"/>
        <w:rPr>
          <w:rFonts w:ascii="Times New Roman" w:eastAsia="Times New Roman" w:hAnsi="Times New Roman"/>
          <w:b/>
          <w:noProof/>
          <w:sz w:val="26"/>
          <w:szCs w:val="26"/>
          <w:u w:val="single"/>
        </w:rPr>
      </w:pPr>
      <w:r>
        <w:rPr>
          <w:rFonts w:ascii="Times New Roman" w:eastAsia="Times New Roman" w:hAnsi="Times New Roman"/>
          <w:b/>
          <w:noProof/>
          <w:sz w:val="26"/>
          <w:szCs w:val="26"/>
          <w:u w:val="single"/>
        </w:rPr>
        <w:br w:type="page"/>
      </w:r>
    </w:p>
    <w:tbl>
      <w:tblPr>
        <w:tblW w:w="10584" w:type="dxa"/>
        <w:tblInd w:w="-34" w:type="dxa"/>
        <w:tblLook w:val="04A0"/>
      </w:tblPr>
      <w:tblGrid>
        <w:gridCol w:w="4178"/>
        <w:gridCol w:w="6406"/>
      </w:tblGrid>
      <w:tr w:rsidR="00BE227E" w:rsidRPr="00D139AF" w:rsidTr="00BE227E">
        <w:trPr>
          <w:trHeight w:val="944"/>
        </w:trPr>
        <w:tc>
          <w:tcPr>
            <w:tcW w:w="4178" w:type="dxa"/>
          </w:tcPr>
          <w:p w:rsidR="00BE227E" w:rsidRPr="00D139AF" w:rsidRDefault="00BE227E" w:rsidP="002B4773">
            <w:pPr>
              <w:spacing w:line="276" w:lineRule="auto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D139AF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RƯỜNG THCS KHƯƠNG ĐÌNH</w:t>
            </w:r>
          </w:p>
          <w:p w:rsidR="00BE227E" w:rsidRPr="00D139AF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8"/>
                <w:szCs w:val="28"/>
              </w:rPr>
            </w:pPr>
            <w:r w:rsidRPr="00D139AF">
              <w:rPr>
                <w:rFonts w:ascii="Times New Roman" w:eastAsia="Times New Roman" w:hAnsi="Times New Roman"/>
                <w:b/>
                <w:noProof/>
                <w:sz w:val="28"/>
                <w:szCs w:val="28"/>
              </w:rPr>
              <w:t>Năm học 2019 - 2020</w:t>
            </w:r>
          </w:p>
        </w:tc>
        <w:tc>
          <w:tcPr>
            <w:tcW w:w="6406" w:type="dxa"/>
            <w:hideMark/>
          </w:tcPr>
          <w:p w:rsidR="00BE227E" w:rsidRPr="00D139AF" w:rsidRDefault="00BE227E" w:rsidP="002B4773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139AF">
              <w:rPr>
                <w:rFonts w:ascii="Times New Roman" w:hAnsi="Times New Roman"/>
                <w:b/>
                <w:sz w:val="26"/>
                <w:szCs w:val="26"/>
              </w:rPr>
              <w:t>ĐÁP ÁN- BIỂU ĐIỂM ĐỀ KIỂM TRA HỌC KỲ II</w:t>
            </w:r>
          </w:p>
          <w:p w:rsidR="00BE227E" w:rsidRPr="00D139AF" w:rsidRDefault="00BE227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proofErr w:type="spellStart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>Môn</w:t>
            </w:r>
            <w:proofErr w:type="spellEnd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 xml:space="preserve">: </w:t>
            </w:r>
            <w:proofErr w:type="spellStart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>Hóa</w:t>
            </w:r>
            <w:proofErr w:type="spellEnd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>học</w:t>
            </w:r>
            <w:proofErr w:type="spellEnd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 xml:space="preserve"> - </w:t>
            </w:r>
            <w:proofErr w:type="spellStart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>Lớp</w:t>
            </w:r>
            <w:proofErr w:type="spellEnd"/>
            <w:r w:rsidRPr="00D139AF">
              <w:rPr>
                <w:rFonts w:ascii="Times New Roman" w:hAnsi="Times New Roman"/>
                <w:b/>
                <w:sz w:val="28"/>
                <w:szCs w:val="28"/>
              </w:rPr>
              <w:t xml:space="preserve"> 9</w:t>
            </w:r>
          </w:p>
        </w:tc>
      </w:tr>
    </w:tbl>
    <w:p w:rsidR="00591E3B" w:rsidRPr="00D139AF" w:rsidRDefault="007821BE" w:rsidP="007821BE">
      <w:pPr>
        <w:spacing w:line="276" w:lineRule="auto"/>
        <w:rPr>
          <w:rFonts w:ascii="Times New Roman" w:eastAsia="Times New Roman" w:hAnsi="Times New Roman"/>
          <w:b/>
          <w:noProof/>
          <w:sz w:val="28"/>
          <w:szCs w:val="28"/>
          <w:u w:val="single"/>
        </w:rPr>
      </w:pPr>
      <w:r w:rsidRPr="00D139AF">
        <w:rPr>
          <w:rFonts w:ascii="Times New Roman" w:eastAsia="Times New Roman" w:hAnsi="Times New Roman"/>
          <w:b/>
          <w:noProof/>
          <w:sz w:val="28"/>
          <w:szCs w:val="28"/>
          <w:u w:val="single"/>
        </w:rPr>
        <w:t xml:space="preserve">Phần 1: Trắc nghiệm (4 điểm): </w:t>
      </w:r>
      <w:proofErr w:type="spellStart"/>
      <w:r w:rsidR="00591E3B" w:rsidRPr="00D139AF">
        <w:rPr>
          <w:rFonts w:ascii="Times New Roman" w:hAnsi="Times New Roman"/>
          <w:sz w:val="28"/>
          <w:szCs w:val="28"/>
        </w:rPr>
        <w:t>Mỗi</w:t>
      </w:r>
      <w:proofErr w:type="spellEnd"/>
      <w:r w:rsidR="00591E3B" w:rsidRPr="00D139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D139AF">
        <w:rPr>
          <w:rFonts w:ascii="Times New Roman" w:hAnsi="Times New Roman"/>
          <w:sz w:val="28"/>
          <w:szCs w:val="28"/>
        </w:rPr>
        <w:t>câu</w:t>
      </w:r>
      <w:proofErr w:type="spellEnd"/>
      <w:r w:rsidR="00591E3B" w:rsidRPr="00D139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D139AF">
        <w:rPr>
          <w:rFonts w:ascii="Times New Roman" w:hAnsi="Times New Roman"/>
          <w:sz w:val="28"/>
          <w:szCs w:val="28"/>
        </w:rPr>
        <w:t>chọn</w:t>
      </w:r>
      <w:proofErr w:type="spellEnd"/>
      <w:r w:rsidR="00591E3B" w:rsidRPr="00D139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D139AF">
        <w:rPr>
          <w:rFonts w:ascii="Times New Roman" w:hAnsi="Times New Roman"/>
          <w:sz w:val="28"/>
          <w:szCs w:val="28"/>
        </w:rPr>
        <w:t>đúng</w:t>
      </w:r>
      <w:proofErr w:type="spellEnd"/>
      <w:r w:rsidR="00591E3B" w:rsidRPr="00D139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D139AF">
        <w:rPr>
          <w:rFonts w:ascii="Times New Roman" w:hAnsi="Times New Roman"/>
          <w:sz w:val="28"/>
          <w:szCs w:val="28"/>
        </w:rPr>
        <w:t>được</w:t>
      </w:r>
      <w:proofErr w:type="spellEnd"/>
      <w:r w:rsidR="00591E3B" w:rsidRPr="00D139AF">
        <w:rPr>
          <w:rFonts w:ascii="Times New Roman" w:hAnsi="Times New Roman"/>
          <w:sz w:val="28"/>
          <w:szCs w:val="28"/>
        </w:rPr>
        <w:t xml:space="preserve"> 0,25 </w:t>
      </w:r>
      <w:proofErr w:type="spellStart"/>
      <w:r w:rsidR="00591E3B" w:rsidRPr="00D139AF">
        <w:rPr>
          <w:rFonts w:ascii="Times New Roman" w:hAnsi="Times New Roman"/>
          <w:sz w:val="28"/>
          <w:szCs w:val="28"/>
        </w:rPr>
        <w:t>điểm</w:t>
      </w:r>
      <w:proofErr w:type="spellEnd"/>
    </w:p>
    <w:tbl>
      <w:tblPr>
        <w:tblW w:w="1049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2"/>
        <w:gridCol w:w="486"/>
        <w:gridCol w:w="606"/>
        <w:gridCol w:w="606"/>
        <w:gridCol w:w="605"/>
        <w:gridCol w:w="605"/>
        <w:gridCol w:w="605"/>
        <w:gridCol w:w="605"/>
        <w:gridCol w:w="604"/>
        <w:gridCol w:w="604"/>
        <w:gridCol w:w="624"/>
        <w:gridCol w:w="624"/>
        <w:gridCol w:w="624"/>
        <w:gridCol w:w="624"/>
        <w:gridCol w:w="624"/>
        <w:gridCol w:w="624"/>
        <w:gridCol w:w="624"/>
      </w:tblGrid>
      <w:tr w:rsidR="00797235" w:rsidRPr="00D139AF" w:rsidTr="007B4BAD">
        <w:trPr>
          <w:trHeight w:val="350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âu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16</w:t>
            </w:r>
          </w:p>
        </w:tc>
      </w:tr>
      <w:tr w:rsidR="00797235" w:rsidRPr="00D139AF" w:rsidTr="007B4BAD">
        <w:trPr>
          <w:trHeight w:val="700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D501CE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A</w:t>
            </w:r>
          </w:p>
        </w:tc>
      </w:tr>
    </w:tbl>
    <w:p w:rsidR="00591E3B" w:rsidRPr="00D139AF" w:rsidRDefault="007821BE" w:rsidP="007821BE">
      <w:pPr>
        <w:spacing w:line="276" w:lineRule="auto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D139AF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Phần 2: Tự luận (6 điểm)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8"/>
        <w:gridCol w:w="8360"/>
        <w:gridCol w:w="1080"/>
      </w:tblGrid>
      <w:tr w:rsidR="00591E3B" w:rsidRPr="00D139AF" w:rsidTr="00591E3B"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591E3B" w:rsidRPr="00D139AF" w:rsidTr="00C73DA1">
        <w:trPr>
          <w:trHeight w:val="2445"/>
        </w:trPr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 1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2,0 đ)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D139AF" w:rsidRDefault="00354EE1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354EE1">
              <w:rPr>
                <w:rFonts w:ascii="VNI-Times" w:eastAsia="Times New Roman" w:hAnsi="VNI-Times"/>
                <w:sz w:val="28"/>
                <w:szCs w:val="28"/>
              </w:rPr>
              <w:pict>
                <v:line id="Line 11" o:spid="_x0000_s1028" style="position:absolute;left:0;text-align:left;z-index:251653120;visibility:visible;mso-position-horizontal-relative:text;mso-position-vertical-relative:text" from="161.5pt,4.25pt" to="208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">
                  <v:stroke endarrow="block"/>
                </v:line>
              </w:pict>
            </w:r>
            <w:r w:rsidRPr="00354EE1">
              <w:rPr>
                <w:rFonts w:ascii="VNI-Times" w:eastAsia="Times New Roman" w:hAnsi="VNI-Times"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9" type="#_x0000_t202" style="position:absolute;left:0;text-align:left;margin-left:161.5pt;margin-top:2.35pt;width:40.5pt;height:18pt;z-index:2516541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" filled="f" stroked="f">
                  <v:textbox style="mso-next-textbox:#Text Box 12">
                    <w:txbxContent>
                      <w:p w:rsidR="00591E3B" w:rsidRDefault="00797235" w:rsidP="00591E3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</w:t>
                        </w:r>
                        <w:proofErr w:type="spellStart"/>
                        <w:r w:rsidR="00591E3B">
                          <w:rPr>
                            <w:sz w:val="20"/>
                            <w:szCs w:val="20"/>
                          </w:rPr>
                          <w:t>Ax</w:t>
                        </w:r>
                        <w:r>
                          <w:rPr>
                            <w:sz w:val="20"/>
                            <w:szCs w:val="20"/>
                          </w:rPr>
                          <w:t>it</w:t>
                        </w:r>
                        <w:proofErr w:type="spellEnd"/>
                        <w:r w:rsidR="00591E3B">
                          <w:rPr>
                            <w:sz w:val="20"/>
                            <w:szCs w:val="20"/>
                          </w:rPr>
                          <w:t xml:space="preserve"> it</w:t>
                        </w:r>
                      </w:p>
                    </w:txbxContent>
                  </v:textbox>
                </v:shape>
              </w:pict>
            </w:r>
            <w:r w:rsidRPr="00354EE1">
              <w:rPr>
                <w:rFonts w:ascii="VNI-Times" w:eastAsia="Times New Roman" w:hAnsi="VNI-Times"/>
                <w:sz w:val="28"/>
                <w:szCs w:val="28"/>
              </w:rPr>
              <w:pict>
                <v:line id="Line 10" o:spid="_x0000_s1027" style="position:absolute;left:0;text-align:left;z-index:251655168;visibility:visible;mso-position-horizontal-relative:text;mso-position-vertical-relative:text" from="131.55pt,10.25pt" to="131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">
                  <v:stroke endarrow="block"/>
                </v:line>
              </w:pic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         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4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+  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O                 </w:t>
            </w:r>
            <w:r w:rsidR="00797235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                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OH</w:t>
            </w:r>
          </w:p>
          <w:p w:rsidR="00591E3B" w:rsidRPr="00D139AF" w:rsidRDefault="00354EE1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354EE1">
              <w:rPr>
                <w:rFonts w:ascii="VNI-Times" w:hAnsi="VNI-Times"/>
                <w:sz w:val="28"/>
                <w:szCs w:val="28"/>
              </w:rPr>
              <w:pict>
                <v:shape id="Text Box 14" o:spid="_x0000_s1031" type="#_x0000_t202" style="position:absolute;left:0;text-align:left;margin-left:153.7pt;margin-top:4.25pt;width:58.5pt;height:19.5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" filled="f" stroked="f">
                  <v:textbox>
                    <w:txbxContent>
                      <w:p w:rsidR="00591E3B" w:rsidRDefault="00591E3B" w:rsidP="00591E3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Men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>ấm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>ẤM</w:t>
                        </w:r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ấ</w:t>
                        </w:r>
                        <w:proofErr w:type="spellEnd"/>
                        <w:r w:rsidR="00797235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            </w:t>
                        </w: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</w:p>
          <w:p w:rsidR="00591E3B" w:rsidRPr="00D139AF" w:rsidRDefault="00354EE1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354EE1">
              <w:rPr>
                <w:rFonts w:ascii="VNI-Times" w:hAnsi="VNI-Times"/>
                <w:sz w:val="28"/>
                <w:szCs w:val="28"/>
              </w:rPr>
              <w:pict>
                <v:shape id="Text Box 18" o:spid="_x0000_s1034" type="#_x0000_t202" style="position:absolute;left:0;text-align:left;margin-left:153.7pt;margin-top:5.2pt;width:58.5pt;height:19.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9W7tgIAAME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" filled="f" stroked="f">
                  <v:textbox style="mso-next-textbox:#Text Box 18">
                    <w:txbxContent>
                      <w:p w:rsidR="00591E3B" w:rsidRDefault="00591E3B" w:rsidP="00591E3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0- 35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C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>ẤM</w:t>
                        </w:r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ấ</w:t>
                        </w: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Pr="00354EE1">
              <w:rPr>
                <w:rFonts w:ascii="VNI-Times" w:hAnsi="VNI-Times"/>
                <w:sz w:val="28"/>
                <w:szCs w:val="28"/>
              </w:rPr>
              <w:pict>
                <v:line id="Line 13" o:spid="_x0000_s1030" style="position:absolute;left:0;text-align:left;z-index:251657216;visibility:visible" from="153.7pt,9.9pt" to="213.7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I47JwIAAEo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">
                  <v:stroke endarrow="block"/>
                </v:line>
              </w:pic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        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OH   +    O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                   </w:t>
            </w:r>
            <w:r w:rsidR="00797235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    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C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COOH   +   </w:t>
            </w:r>
            <w:r w:rsidR="00591E3B" w:rsidRPr="00D139AF">
              <w:rPr>
                <w:rFonts w:ascii="Times New Roman" w:hAnsi="Times New Roman"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sz w:val="28"/>
                <w:szCs w:val="28"/>
              </w:rPr>
              <w:t>O</w:t>
            </w:r>
          </w:p>
          <w:p w:rsidR="00591E3B" w:rsidRPr="00D139AF" w:rsidRDefault="00354EE1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354EE1">
              <w:rPr>
                <w:rFonts w:ascii="VNI-Times" w:hAnsi="VNI-Times"/>
                <w:sz w:val="28"/>
                <w:szCs w:val="28"/>
              </w:rPr>
              <w:pict>
                <v:shape id="Text Box 28" o:spid="_x0000_s1039" type="#_x0000_t202" style="position:absolute;left:0;text-align:left;margin-left:161.5pt;margin-top:6.15pt;width:77.65pt;height:18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gqIuQIAAMA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" filled="f" stroked="f">
                  <v:textbox>
                    <w:txbxContent>
                      <w:p w:rsidR="00591E3B" w:rsidRPr="00D718BD" w:rsidRDefault="00CE43CB" w:rsidP="00591E3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 w:rsidR="00591E3B">
                          <w:rPr>
                            <w:sz w:val="20"/>
                            <w:szCs w:val="20"/>
                          </w:rPr>
                          <w:t>H</w:t>
                        </w:r>
                        <w:r w:rsidR="00591E3B"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="00591E3B">
                          <w:rPr>
                            <w:sz w:val="20"/>
                            <w:szCs w:val="20"/>
                          </w:rPr>
                          <w:t>SO</w:t>
                        </w:r>
                        <w:r w:rsidR="00591E3B">
                          <w:rPr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="00D718BD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proofErr w:type="spellStart"/>
                        <w:r w:rsidR="00D718B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đặc</w:t>
                        </w:r>
                        <w:proofErr w:type="spellEnd"/>
                      </w:p>
                    </w:txbxContent>
                  </v:textbox>
                </v:shape>
              </w:pict>
            </w:r>
          </w:p>
          <w:p w:rsidR="00591E3B" w:rsidRPr="00D139AF" w:rsidRDefault="00354EE1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4EE1">
              <w:rPr>
                <w:rFonts w:ascii="VNI-Times" w:hAnsi="VNI-Times"/>
                <w:sz w:val="28"/>
                <w:szCs w:val="28"/>
              </w:rPr>
              <w:pict>
                <v:line id="Line 29" o:spid="_x0000_s1040" style="position:absolute;flip:x;z-index:251660288;visibility:visible" from="176.25pt,11.8pt" to="202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">
                  <v:stroke endarrow="block"/>
                </v:line>
              </w:pict>
            </w:r>
            <w:r w:rsidRPr="00354EE1">
              <w:rPr>
                <w:rFonts w:ascii="VNI-Times" w:hAnsi="VNI-Times"/>
                <w:sz w:val="28"/>
                <w:szCs w:val="28"/>
              </w:rPr>
              <w:pict>
                <v:line id="Line 15" o:spid="_x0000_s1032" style="position:absolute;z-index:251661312;visibility:visible" from="176.55pt,6pt" to="202.05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">
                  <v:stroke endarrow="block"/>
                </v:line>
              </w:pic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C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COOH  + 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797235" w:rsidRPr="00D139AF">
              <w:rPr>
                <w:rFonts w:ascii="Times New Roman" w:hAnsi="Times New Roman"/>
                <w:bCs/>
                <w:sz w:val="28"/>
                <w:szCs w:val="28"/>
              </w:rPr>
              <w:t>OH                           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COO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</w:rPr>
              <w:t xml:space="preserve">  +</w:t>
            </w:r>
            <w:r w:rsidR="00591E3B" w:rsidRPr="00D139AF">
              <w:rPr>
                <w:rFonts w:ascii="Times New Roman" w:hAnsi="Times New Roman"/>
                <w:sz w:val="28"/>
                <w:szCs w:val="28"/>
              </w:rPr>
              <w:t xml:space="preserve"> H</w:t>
            </w:r>
            <w:r w:rsidR="00591E3B" w:rsidRPr="00D139AF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591E3B" w:rsidRPr="00D139AF">
              <w:rPr>
                <w:rFonts w:ascii="Times New Roman" w:hAnsi="Times New Roman"/>
                <w:sz w:val="28"/>
                <w:szCs w:val="28"/>
              </w:rPr>
              <w:t xml:space="preserve">O </w:t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591E3B" w:rsidRPr="00D139AF" w:rsidRDefault="00797235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       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2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5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OH    +   2Na    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   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→     2C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 xml:space="preserve">5 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Na     + H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vi-VN"/>
              </w:rPr>
              <w:t>2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Wingdings 3" w:char="0023"/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D139AF" w:rsidRDefault="00591E3B" w:rsidP="007821BE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</w:tr>
      <w:tr w:rsidR="00591E3B" w:rsidRPr="00D139AF" w:rsidTr="00591E3B">
        <w:trPr>
          <w:trHeight w:val="2061"/>
        </w:trPr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 2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1,5 đ)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D139AF" w:rsidRDefault="00975BE9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</w:t>
            </w:r>
            <w:r w:rsidR="00591E3B"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- Trích mẫu thử</w:t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- Dùng quỳ tím để nhận biết axit Axetic ( hoặc dùng muối cacbonat để nhận biết axit: Có khí 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CO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Wingdings 3" w:char="0023"/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)</w:t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- Cho 2 chất còn lại phản ứng với Na. 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Chất trong ống nghiệm nào có khí bay lên là rượu Etylic</w:t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         2C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5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H    +   2Na    →     2C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 xml:space="preserve">5 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Na     + H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vi-VN"/>
              </w:rPr>
              <w:t>2</w:t>
            </w: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Wingdings 3" w:char="0023"/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-  Chất còn lại là </w:t>
            </w:r>
            <w:proofErr w:type="spellStart"/>
            <w:r w:rsidRPr="00D139AF">
              <w:rPr>
                <w:rFonts w:ascii="Times New Roman" w:hAnsi="Times New Roman"/>
                <w:sz w:val="28"/>
                <w:szCs w:val="28"/>
              </w:rPr>
              <w:t>etyl</w:t>
            </w:r>
            <w:proofErr w:type="spellEnd"/>
            <w:r w:rsidRPr="00D139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139AF">
              <w:rPr>
                <w:rFonts w:ascii="Times New Roman" w:hAnsi="Times New Roman"/>
                <w:sz w:val="28"/>
                <w:szCs w:val="28"/>
              </w:rPr>
              <w:t>axetat</w:t>
            </w:r>
            <w:proofErr w:type="spellEnd"/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không tác dụng với natri. </w:t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Tiến hành dán nhãn cho các lọ chứa 3 chất lỏng ban đầu.</w:t>
            </w:r>
          </w:p>
          <w:p w:rsidR="00591E3B" w:rsidRPr="00D139AF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Lưu ý: HS trình bày cách khác đúng vẫn tính điểm tối đa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,5 đ</w:t>
            </w:r>
          </w:p>
          <w:p w:rsidR="00591E3B" w:rsidRPr="00D139AF" w:rsidRDefault="00591E3B">
            <w:pPr>
              <w:spacing w:line="276" w:lineRule="auto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591E3B" w:rsidRPr="00D139AF" w:rsidTr="00591E3B">
        <w:trPr>
          <w:trHeight w:val="351"/>
        </w:trPr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 3</w:t>
            </w:r>
          </w:p>
          <w:p w:rsidR="00591E3B" w:rsidRPr="00D139AF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</w:t>
            </w:r>
            <w:r w:rsidRPr="00D139AF">
              <w:rPr>
                <w:rFonts w:ascii="Times New Roman" w:hAnsi="Times New Roman"/>
                <w:b/>
                <w:sz w:val="28"/>
                <w:szCs w:val="28"/>
              </w:rPr>
              <w:t>2,5</w:t>
            </w:r>
            <w:r w:rsidRPr="00D139A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đ)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4D5" w:rsidRPr="00D139AF" w:rsidRDefault="00C04EC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a)</w:t>
            </w:r>
            <w:r w:rsidR="004534D5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PTHH:     2CH</w:t>
            </w:r>
            <w:r w:rsidR="004534D5"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="004534D5"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H + Mg →  (CH</w:t>
            </w:r>
            <w:r w:rsidR="004534D5"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="004534D5"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)</w:t>
            </w:r>
            <w:r w:rsidR="004534D5"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="004534D5" w:rsidRPr="00D139AF">
              <w:rPr>
                <w:rFonts w:ascii="Times New Roman" w:hAnsi="Times New Roman"/>
                <w:sz w:val="28"/>
                <w:szCs w:val="28"/>
                <w:lang w:val="nl-NL"/>
              </w:rPr>
              <w:t>Mg   + H</w:t>
            </w:r>
            <w:r w:rsidR="004534D5"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="00832035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(1)</w:t>
            </w:r>
          </w:p>
          <w:p w:rsidR="00A17604" w:rsidRPr="00D139AF" w:rsidRDefault="00C04ECF">
            <w:pPr>
              <w:spacing w:line="276" w:lineRule="auto"/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b)</w:t>
            </w:r>
            <w:r w:rsidR="004534D5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Đổi: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dd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H)</m:t>
                  </m:r>
                </m:sub>
              </m:sSub>
            </m:oMath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500 (ml) = 0,5 (l)</w:t>
            </w:r>
          </w:p>
          <w:p w:rsidR="004534D5" w:rsidRPr="00D139AF" w:rsidRDefault="004534D5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Số mol muối Magie axetat thu được là:</w:t>
            </w:r>
          </w:p>
          <w:p w:rsidR="00A17604" w:rsidRPr="00D139AF" w:rsidRDefault="00354EE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g</m:t>
                  </m:r>
                </m:sub>
              </m:sSub>
            </m:oMath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4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42</m:t>
                  </m:r>
                </m:den>
              </m:f>
            </m:oMath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 (mol)</w:t>
            </w:r>
          </w:p>
          <w:p w:rsidR="00A17604" w:rsidRPr="00D139AF" w:rsidRDefault="00FD7833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 Theo PTHH</w:t>
            </w:r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H</m:t>
                  </m:r>
                </m:sub>
              </m:sSub>
            </m:oMath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g</m:t>
                  </m:r>
                </m:sub>
              </m:sSub>
            </m:oMath>
            <w:r w:rsidR="00A17604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. 0,1 = 0,2(mol)</w:t>
            </w:r>
          </w:p>
          <w:p w:rsidR="00C04ECF" w:rsidRPr="00D139AF" w:rsidRDefault="00C04EC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&gt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H)</m:t>
                  </m:r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den>
              </m:f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0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0,5</m:t>
                  </m:r>
                </m:den>
              </m:f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4( mol/l)</w:t>
            </w:r>
          </w:p>
          <w:p w:rsidR="00C04ECF" w:rsidRPr="00D139AF" w:rsidRDefault="00FD7833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 Theo PTHH</w:t>
            </w:r>
            <w:r w:rsidR="00C04ECF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</m:sub>
              </m:sSub>
            </m:oMath>
            <w:r w:rsidR="00C04ECF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g</m:t>
                  </m:r>
                </m:sub>
              </m:sSub>
            </m:oMath>
            <w:r w:rsidR="00C04ECF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 (mol)</w:t>
            </w:r>
          </w:p>
          <w:p w:rsidR="00832035" w:rsidRDefault="00354EE1" w:rsidP="00C04ECF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</m:sub>
              </m:sSub>
            </m:oMath>
            <w:r w:rsidR="00C04ECF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.22,4 = 2,24 (l)</w:t>
            </w:r>
          </w:p>
          <w:p w:rsidR="00FD7833" w:rsidRDefault="00FD7833" w:rsidP="00C04EC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) Đổi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d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NaOH</m:t>
                      </m:r>
                    </m:e>
                  </m:d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=40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l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=0,4 (l)</m:t>
              </m:r>
            </m:oMath>
          </w:p>
          <w:p w:rsidR="00C04ECF" w:rsidRPr="00D139AF" w:rsidRDefault="00354EE1" w:rsidP="00C04EC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 xml:space="preserve">             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aOH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=0,4.0,75=0,3 (mol)</m:t>
                </m:r>
              </m:oMath>
            </m:oMathPara>
          </w:p>
          <w:p w:rsidR="00832035" w:rsidRDefault="00C04EC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- PTHH: C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H  + NaOH  → C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Na  + 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O</w:t>
            </w:r>
            <w:r w:rsidR="00FD783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2)</w:t>
            </w:r>
          </w:p>
          <w:p w:rsidR="00FD7833" w:rsidRPr="00D139AF" w:rsidRDefault="00FD7833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 Theo PTHH (2)</w:t>
            </w:r>
          </w:p>
          <w:p w:rsidR="00C04ECF" w:rsidRPr="00D139AF" w:rsidRDefault="00354EE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aO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pư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l-N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COOH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=0,2 (mol)</m:t>
                </m:r>
              </m:oMath>
            </m:oMathPara>
          </w:p>
          <w:p w:rsidR="005F7FAE" w:rsidRPr="00D139AF" w:rsidRDefault="00354EE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aO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dư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=0,3-0,2=0,1(mol)</m:t>
                </m:r>
              </m:oMath>
            </m:oMathPara>
          </w:p>
          <w:p w:rsidR="00591E3B" w:rsidRPr="00D139AF" w:rsidRDefault="005F7FAE">
            <w:pPr>
              <w:spacing w:line="276" w:lineRule="auto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=&gt; dd sau pư có tính bazơ =&gt; dd sau phản ứng làm quỳ tím đổi sang màu xanh</w:t>
            </w:r>
          </w:p>
          <w:p w:rsidR="00591E3B" w:rsidRPr="00FD7833" w:rsidRDefault="00591E3B" w:rsidP="00FD7833">
            <w:pPr>
              <w:ind w:hanging="26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FD7833" w:rsidRPr="00D139AF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Lưu ý: HS trình bày cách khác đúng vẫn tính điểm tối đa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lastRenderedPageBreak/>
              <w:t>0,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lastRenderedPageBreak/>
              <w:t>0,25 đ</w:t>
            </w:r>
          </w:p>
          <w:p w:rsidR="00F328D3" w:rsidRDefault="00F328D3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D139AF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39AF">
              <w:rPr>
                <w:rFonts w:ascii="Times New Roman" w:hAnsi="Times New Roman"/>
                <w:sz w:val="28"/>
                <w:szCs w:val="28"/>
              </w:rPr>
              <w:t>0,25 đ</w:t>
            </w:r>
          </w:p>
        </w:tc>
      </w:tr>
    </w:tbl>
    <w:p w:rsidR="00BB3A53" w:rsidRPr="00D139AF" w:rsidRDefault="00BB3A53" w:rsidP="00591E3B">
      <w:pPr>
        <w:ind w:hanging="260"/>
        <w:jc w:val="center"/>
        <w:rPr>
          <w:rFonts w:ascii="Times New Roman" w:eastAsia="Times New Roman" w:hAnsi="Times New Roman"/>
          <w:b/>
          <w:bCs/>
          <w:sz w:val="28"/>
          <w:szCs w:val="28"/>
          <w:lang w:val="vi-VN"/>
        </w:rPr>
      </w:pPr>
    </w:p>
    <w:tbl>
      <w:tblPr>
        <w:tblW w:w="10521" w:type="dxa"/>
        <w:jc w:val="center"/>
        <w:tblInd w:w="191" w:type="dxa"/>
        <w:tblLook w:val="01E0"/>
      </w:tblPr>
      <w:tblGrid>
        <w:gridCol w:w="2485"/>
        <w:gridCol w:w="2680"/>
        <w:gridCol w:w="2680"/>
        <w:gridCol w:w="2676"/>
      </w:tblGrid>
      <w:tr w:rsidR="00BB3A53" w:rsidRPr="00D139AF" w:rsidTr="001D7DF6">
        <w:trPr>
          <w:trHeight w:val="1563"/>
          <w:jc w:val="center"/>
        </w:trPr>
        <w:tc>
          <w:tcPr>
            <w:tcW w:w="2485" w:type="dxa"/>
          </w:tcPr>
          <w:p w:rsidR="00BB3A53" w:rsidRPr="00D139AF" w:rsidRDefault="00BB3A53" w:rsidP="001D227F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D139AF">
              <w:rPr>
                <w:rFonts w:ascii="Times New Roman" w:eastAsia="Calibri" w:hAnsi="Times New Roman"/>
                <w:sz w:val="28"/>
                <w:szCs w:val="28"/>
              </w:rPr>
              <w:t xml:space="preserve">           BGH </w:t>
            </w: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duyệt</w:t>
            </w:r>
            <w:proofErr w:type="spellEnd"/>
          </w:p>
        </w:tc>
        <w:tc>
          <w:tcPr>
            <w:tcW w:w="2680" w:type="dxa"/>
          </w:tcPr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D139AF">
              <w:rPr>
                <w:rFonts w:ascii="Times New Roman" w:eastAsia="Calibri" w:hAnsi="Times New Roman"/>
                <w:sz w:val="28"/>
                <w:szCs w:val="28"/>
              </w:rPr>
              <w:t>TTCM:</w:t>
            </w: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Khuất</w:t>
            </w:r>
            <w:proofErr w:type="spellEnd"/>
            <w:r w:rsidRPr="00D139AF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Thị</w:t>
            </w:r>
            <w:proofErr w:type="spellEnd"/>
            <w:r w:rsidRPr="00D139AF">
              <w:rPr>
                <w:rFonts w:ascii="Times New Roman" w:eastAsia="Calibri" w:hAnsi="Times New Roman"/>
                <w:sz w:val="28"/>
                <w:szCs w:val="28"/>
              </w:rPr>
              <w:t xml:space="preserve"> Minh </w:t>
            </w: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Tân</w:t>
            </w:r>
            <w:proofErr w:type="spellEnd"/>
          </w:p>
        </w:tc>
        <w:tc>
          <w:tcPr>
            <w:tcW w:w="2680" w:type="dxa"/>
          </w:tcPr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D139AF">
              <w:rPr>
                <w:rFonts w:ascii="Times New Roman" w:eastAsia="Calibri" w:hAnsi="Times New Roman"/>
                <w:sz w:val="28"/>
                <w:szCs w:val="28"/>
              </w:rPr>
              <w:t>NTCM:</w:t>
            </w:r>
          </w:p>
          <w:p w:rsidR="00BB3A53" w:rsidRPr="00D139AF" w:rsidRDefault="00BB3A53" w:rsidP="001D227F">
            <w:pPr>
              <w:spacing w:line="276" w:lineRule="auto"/>
              <w:ind w:left="612" w:hanging="612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/>
              </w:rPr>
            </w:pP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Nguyễn</w:t>
            </w:r>
            <w:proofErr w:type="spellEnd"/>
            <w:r w:rsidRPr="00D139AF">
              <w:rPr>
                <w:rFonts w:ascii="Times New Roman" w:eastAsia="Calibri" w:hAnsi="Times New Roman"/>
                <w:sz w:val="28"/>
                <w:szCs w:val="28"/>
              </w:rPr>
              <w:t xml:space="preserve"> Minh </w:t>
            </w: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Thủy</w:t>
            </w:r>
            <w:proofErr w:type="spellEnd"/>
          </w:p>
        </w:tc>
        <w:tc>
          <w:tcPr>
            <w:tcW w:w="2676" w:type="dxa"/>
          </w:tcPr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D139AF">
              <w:rPr>
                <w:rFonts w:ascii="Times New Roman" w:eastAsia="Calibri" w:hAnsi="Times New Roman"/>
                <w:sz w:val="28"/>
                <w:szCs w:val="28"/>
              </w:rPr>
              <w:t xml:space="preserve">GV </w:t>
            </w: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ra</w:t>
            </w:r>
            <w:proofErr w:type="spellEnd"/>
            <w:r w:rsidRPr="00D139AF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đề</w:t>
            </w:r>
            <w:proofErr w:type="spellEnd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:</w:t>
            </w: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BB3A53" w:rsidRPr="00D139AF" w:rsidRDefault="00BB3A53" w:rsidP="001D227F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 w:rsidRPr="00D139AF">
              <w:rPr>
                <w:rFonts w:ascii="Times New Roman" w:eastAsia="Calibri" w:hAnsi="Times New Roman"/>
                <w:sz w:val="28"/>
                <w:szCs w:val="28"/>
              </w:rPr>
              <w:t>Ng</w:t>
            </w:r>
            <w:r w:rsidR="006B2DB9">
              <w:rPr>
                <w:rFonts w:ascii="Times New Roman" w:eastAsia="Calibri" w:hAnsi="Times New Roman"/>
                <w:sz w:val="28"/>
                <w:szCs w:val="28"/>
              </w:rPr>
              <w:t>ô</w:t>
            </w:r>
            <w:proofErr w:type="spellEnd"/>
            <w:r w:rsidR="006B2DB9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="006B2DB9">
              <w:rPr>
                <w:rFonts w:ascii="Times New Roman" w:eastAsia="Calibri" w:hAnsi="Times New Roman"/>
                <w:sz w:val="28"/>
                <w:szCs w:val="28"/>
              </w:rPr>
              <w:t>Thị</w:t>
            </w:r>
            <w:proofErr w:type="spellEnd"/>
            <w:r w:rsidR="006B2DB9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="006B2DB9">
              <w:rPr>
                <w:rFonts w:ascii="Times New Roman" w:eastAsia="Calibri" w:hAnsi="Times New Roman"/>
                <w:sz w:val="28"/>
                <w:szCs w:val="28"/>
              </w:rPr>
              <w:t>Thúy</w:t>
            </w:r>
            <w:proofErr w:type="spellEnd"/>
            <w:r w:rsidR="006B2DB9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="006B2DB9">
              <w:rPr>
                <w:rFonts w:ascii="Times New Roman" w:eastAsia="Calibri" w:hAnsi="Times New Roman"/>
                <w:sz w:val="28"/>
                <w:szCs w:val="28"/>
              </w:rPr>
              <w:t>Hà</w:t>
            </w:r>
            <w:proofErr w:type="spellEnd"/>
          </w:p>
        </w:tc>
      </w:tr>
    </w:tbl>
    <w:p w:rsidR="00591E3B" w:rsidRPr="00D139AF" w:rsidRDefault="00591E3B" w:rsidP="00591E3B">
      <w:pPr>
        <w:ind w:hanging="260"/>
        <w:jc w:val="both"/>
        <w:rPr>
          <w:rFonts w:ascii="Times New Roman" w:eastAsia="Times New Roman" w:hAnsi="Times New Roman"/>
          <w:sz w:val="28"/>
          <w:szCs w:val="28"/>
        </w:rPr>
      </w:pPr>
    </w:p>
    <w:p w:rsidR="00591E3B" w:rsidRPr="00D139AF" w:rsidRDefault="00591E3B" w:rsidP="00591E3B">
      <w:pPr>
        <w:ind w:hanging="260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591E3B" w:rsidRPr="00797235" w:rsidRDefault="00591E3B" w:rsidP="00591E3B">
      <w:pPr>
        <w:rPr>
          <w:rFonts w:ascii="Times New Roman" w:hAnsi="Times New Roman"/>
          <w:sz w:val="26"/>
          <w:szCs w:val="26"/>
        </w:rPr>
      </w:pPr>
    </w:p>
    <w:p w:rsidR="00591E3B" w:rsidRPr="00797235" w:rsidRDefault="00591E3B" w:rsidP="00591E3B">
      <w:pPr>
        <w:rPr>
          <w:rFonts w:ascii="VNI-Times" w:hAnsi="VNI-Times"/>
          <w:sz w:val="26"/>
          <w:szCs w:val="26"/>
        </w:rPr>
      </w:pPr>
    </w:p>
    <w:p w:rsidR="005D7FA3" w:rsidRPr="00797235" w:rsidRDefault="005D7FA3" w:rsidP="005D7FA3">
      <w:pPr>
        <w:spacing w:line="276" w:lineRule="auto"/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5D7FA3" w:rsidRPr="00797235" w:rsidRDefault="005D7FA3" w:rsidP="005D7FA3">
      <w:pPr>
        <w:spacing w:line="276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</w:p>
    <w:p w:rsidR="003715F7" w:rsidRDefault="003715F7" w:rsidP="00FC2B6C">
      <w:pPr>
        <w:rPr>
          <w:sz w:val="26"/>
          <w:szCs w:val="26"/>
        </w:rPr>
      </w:pPr>
    </w:p>
    <w:p w:rsidR="00821556" w:rsidRPr="00797235" w:rsidRDefault="00821556" w:rsidP="00FC2B6C">
      <w:pPr>
        <w:rPr>
          <w:sz w:val="26"/>
          <w:szCs w:val="26"/>
        </w:rPr>
      </w:pPr>
    </w:p>
    <w:sectPr w:rsidR="00821556" w:rsidRPr="00797235" w:rsidSect="00821556">
      <w:type w:val="continuous"/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E67CD"/>
    <w:multiLevelType w:val="hybridMultilevel"/>
    <w:tmpl w:val="FA40FB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2F544B"/>
    <w:multiLevelType w:val="hybridMultilevel"/>
    <w:tmpl w:val="6A7A3B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037151"/>
    <w:rsid w:val="00032E11"/>
    <w:rsid w:val="00037151"/>
    <w:rsid w:val="00041600"/>
    <w:rsid w:val="0006670B"/>
    <w:rsid w:val="00146C4D"/>
    <w:rsid w:val="001D7DF6"/>
    <w:rsid w:val="00244AFC"/>
    <w:rsid w:val="00295D44"/>
    <w:rsid w:val="002A48C9"/>
    <w:rsid w:val="002C2B2E"/>
    <w:rsid w:val="002E7B16"/>
    <w:rsid w:val="002F590B"/>
    <w:rsid w:val="002F7699"/>
    <w:rsid w:val="00316B1B"/>
    <w:rsid w:val="00316B79"/>
    <w:rsid w:val="00354EE1"/>
    <w:rsid w:val="003553D3"/>
    <w:rsid w:val="003715F7"/>
    <w:rsid w:val="0037445E"/>
    <w:rsid w:val="003C6F7E"/>
    <w:rsid w:val="003F32BC"/>
    <w:rsid w:val="00436738"/>
    <w:rsid w:val="004534D5"/>
    <w:rsid w:val="00466D40"/>
    <w:rsid w:val="004A4E7D"/>
    <w:rsid w:val="00591E3B"/>
    <w:rsid w:val="005A59F1"/>
    <w:rsid w:val="005D7FA3"/>
    <w:rsid w:val="005F7FAE"/>
    <w:rsid w:val="00600364"/>
    <w:rsid w:val="00661892"/>
    <w:rsid w:val="006B2DB9"/>
    <w:rsid w:val="0072318E"/>
    <w:rsid w:val="00732B7E"/>
    <w:rsid w:val="007821BE"/>
    <w:rsid w:val="007877CE"/>
    <w:rsid w:val="00797235"/>
    <w:rsid w:val="007B0DAB"/>
    <w:rsid w:val="007B4BAD"/>
    <w:rsid w:val="007C6FA3"/>
    <w:rsid w:val="007D251D"/>
    <w:rsid w:val="00821556"/>
    <w:rsid w:val="00832035"/>
    <w:rsid w:val="008437D9"/>
    <w:rsid w:val="00856DE8"/>
    <w:rsid w:val="008A5642"/>
    <w:rsid w:val="008C28C5"/>
    <w:rsid w:val="008F4D12"/>
    <w:rsid w:val="009327D4"/>
    <w:rsid w:val="009425F9"/>
    <w:rsid w:val="00975BE9"/>
    <w:rsid w:val="009A2C66"/>
    <w:rsid w:val="009C411F"/>
    <w:rsid w:val="009D56BF"/>
    <w:rsid w:val="009F3B89"/>
    <w:rsid w:val="00A00E47"/>
    <w:rsid w:val="00A10952"/>
    <w:rsid w:val="00A17604"/>
    <w:rsid w:val="00A8491A"/>
    <w:rsid w:val="00A903DF"/>
    <w:rsid w:val="00AD778F"/>
    <w:rsid w:val="00B054A5"/>
    <w:rsid w:val="00BB3A53"/>
    <w:rsid w:val="00BD2699"/>
    <w:rsid w:val="00BE227E"/>
    <w:rsid w:val="00C04ECF"/>
    <w:rsid w:val="00C530AE"/>
    <w:rsid w:val="00C73DA1"/>
    <w:rsid w:val="00CC7FC6"/>
    <w:rsid w:val="00CD2FE5"/>
    <w:rsid w:val="00CE43CB"/>
    <w:rsid w:val="00CF3422"/>
    <w:rsid w:val="00CF3815"/>
    <w:rsid w:val="00D139AF"/>
    <w:rsid w:val="00D20FAE"/>
    <w:rsid w:val="00D501CE"/>
    <w:rsid w:val="00D718BD"/>
    <w:rsid w:val="00D80954"/>
    <w:rsid w:val="00DA135D"/>
    <w:rsid w:val="00E06C44"/>
    <w:rsid w:val="00E17818"/>
    <w:rsid w:val="00E56AAE"/>
    <w:rsid w:val="00E603FF"/>
    <w:rsid w:val="00EA0FC3"/>
    <w:rsid w:val="00ED3D19"/>
    <w:rsid w:val="00F048B1"/>
    <w:rsid w:val="00F17BE5"/>
    <w:rsid w:val="00F328D3"/>
    <w:rsid w:val="00F4109D"/>
    <w:rsid w:val="00FC2B6C"/>
    <w:rsid w:val="00FD78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7151"/>
    <w:pPr>
      <w:spacing w:after="0" w:line="240" w:lineRule="auto"/>
    </w:pPr>
    <w:rPr>
      <w:rFonts w:ascii=".VnTime" w:eastAsia="SimSu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0">
    <w:name w:val="Style10"/>
    <w:basedOn w:val="Normal"/>
    <w:rsid w:val="00037151"/>
    <w:pPr>
      <w:spacing w:before="60" w:line="300" w:lineRule="atLeast"/>
      <w:ind w:left="737"/>
      <w:jc w:val="both"/>
    </w:pPr>
    <w:rPr>
      <w:rFonts w:eastAsia="Times New Roman"/>
      <w:szCs w:val="20"/>
    </w:rPr>
  </w:style>
  <w:style w:type="character" w:customStyle="1" w:styleId="Style9CharChar">
    <w:name w:val="Style9 Char Char"/>
    <w:link w:val="Style9Char"/>
    <w:locked/>
    <w:rsid w:val="00037151"/>
    <w:rPr>
      <w:rFonts w:ascii=".VnTime" w:hAnsi=".VnTime"/>
      <w:sz w:val="24"/>
    </w:rPr>
  </w:style>
  <w:style w:type="paragraph" w:customStyle="1" w:styleId="Style9Char">
    <w:name w:val="Style9 Char"/>
    <w:basedOn w:val="Normal"/>
    <w:link w:val="Style9CharChar"/>
    <w:rsid w:val="00037151"/>
    <w:pPr>
      <w:tabs>
        <w:tab w:val="left" w:pos="397"/>
      </w:tabs>
      <w:spacing w:before="60" w:line="300" w:lineRule="atLeast"/>
      <w:ind w:left="737" w:hanging="737"/>
      <w:jc w:val="both"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371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F59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59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590B"/>
    <w:rPr>
      <w:rFonts w:ascii="Tahoma" w:eastAsia="SimSu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092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92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B66B7B-FA0C-4A0C-9DC6-849D16F95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5</Pages>
  <Words>1167</Words>
  <Characters>6656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ẹ</dc:creator>
  <cp:lastModifiedBy>mẹ</cp:lastModifiedBy>
  <cp:revision>47</cp:revision>
  <dcterms:created xsi:type="dcterms:W3CDTF">2020-05-25T14:18:00Z</dcterms:created>
  <dcterms:modified xsi:type="dcterms:W3CDTF">2020-05-29T13:14:00Z</dcterms:modified>
</cp:coreProperties>
</file>